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7" r:id="rId2"/>
    <p:sldId id="259" r:id="rId3"/>
    <p:sldId id="322" r:id="rId4"/>
    <p:sldId id="337" r:id="rId5"/>
    <p:sldId id="350" r:id="rId6"/>
    <p:sldId id="336" r:id="rId7"/>
    <p:sldId id="351" r:id="rId8"/>
    <p:sldId id="352" r:id="rId9"/>
    <p:sldId id="353" r:id="rId10"/>
    <p:sldId id="339" r:id="rId11"/>
    <p:sldId id="342" r:id="rId12"/>
    <p:sldId id="348" r:id="rId13"/>
    <p:sldId id="349" r:id="rId14"/>
    <p:sldId id="346" r:id="rId15"/>
    <p:sldId id="30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8F04"/>
    <a:srgbClr val="00498E"/>
    <a:srgbClr val="004990"/>
    <a:srgbClr val="EC614A"/>
    <a:srgbClr val="F29615"/>
    <a:srgbClr val="FFFFFF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597" autoAdjust="0"/>
  </p:normalViewPr>
  <p:slideViewPr>
    <p:cSldViewPr snapToGrid="0">
      <p:cViewPr>
        <p:scale>
          <a:sx n="50" d="100"/>
          <a:sy n="50" d="100"/>
        </p:scale>
        <p:origin x="1938" y="11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o Zhao" userId="3f34d2431a9c3d37" providerId="LiveId" clId="{9607155D-92C9-4B37-B43D-4F2A960C9D5F}"/>
    <pc:docChg chg="undo redo custSel addSld delSld modSld sldOrd">
      <pc:chgData name="Bo Zhao" userId="3f34d2431a9c3d37" providerId="LiveId" clId="{9607155D-92C9-4B37-B43D-4F2A960C9D5F}" dt="2024-09-27T01:51:25.077" v="1212" actId="478"/>
      <pc:docMkLst>
        <pc:docMk/>
      </pc:docMkLst>
      <pc:sldChg chg="modSp mod">
        <pc:chgData name="Bo Zhao" userId="3f34d2431a9c3d37" providerId="LiveId" clId="{9607155D-92C9-4B37-B43D-4F2A960C9D5F}" dt="2024-09-26T19:45:09.223" v="126" actId="20577"/>
        <pc:sldMkLst>
          <pc:docMk/>
          <pc:sldMk cId="3943706230" sldId="257"/>
        </pc:sldMkLst>
        <pc:spChg chg="mod">
          <ac:chgData name="Bo Zhao" userId="3f34d2431a9c3d37" providerId="LiveId" clId="{9607155D-92C9-4B37-B43D-4F2A960C9D5F}" dt="2024-09-26T19:45:09.223" v="126" actId="20577"/>
          <ac:spMkLst>
            <pc:docMk/>
            <pc:sldMk cId="3943706230" sldId="257"/>
            <ac:spMk id="14" creationId="{ED5195EB-1E36-C25D-1C80-9BA385D2CFF2}"/>
          </ac:spMkLst>
        </pc:spChg>
        <pc:spChg chg="mod">
          <ac:chgData name="Bo Zhao" userId="3f34d2431a9c3d37" providerId="LiveId" clId="{9607155D-92C9-4B37-B43D-4F2A960C9D5F}" dt="2024-09-26T19:45:06.349" v="125" actId="20577"/>
          <ac:spMkLst>
            <pc:docMk/>
            <pc:sldMk cId="3943706230" sldId="257"/>
            <ac:spMk id="15" creationId="{62CA28F7-AF23-EAAB-C030-C817699965F9}"/>
          </ac:spMkLst>
        </pc:spChg>
      </pc:sldChg>
      <pc:sldChg chg="modSp mod ord">
        <pc:chgData name="Bo Zhao" userId="3f34d2431a9c3d37" providerId="LiveId" clId="{9607155D-92C9-4B37-B43D-4F2A960C9D5F}" dt="2024-09-26T19:45:01.646" v="121" actId="20577"/>
        <pc:sldMkLst>
          <pc:docMk/>
          <pc:sldMk cId="3045761471" sldId="306"/>
        </pc:sldMkLst>
        <pc:spChg chg="mod">
          <ac:chgData name="Bo Zhao" userId="3f34d2431a9c3d37" providerId="LiveId" clId="{9607155D-92C9-4B37-B43D-4F2A960C9D5F}" dt="2024-09-26T19:45:01.646" v="121" actId="20577"/>
          <ac:spMkLst>
            <pc:docMk/>
            <pc:sldMk cId="3045761471" sldId="306"/>
            <ac:spMk id="12" creationId="{DE938E94-E55D-8ABE-4538-98FE94BD9303}"/>
          </ac:spMkLst>
        </pc:spChg>
      </pc:sldChg>
      <pc:sldChg chg="addSp delSp modSp mod">
        <pc:chgData name="Bo Zhao" userId="3f34d2431a9c3d37" providerId="LiveId" clId="{9607155D-92C9-4B37-B43D-4F2A960C9D5F}" dt="2024-09-26T08:21:44.176" v="73" actId="1076"/>
        <pc:sldMkLst>
          <pc:docMk/>
          <pc:sldMk cId="2841996054" sldId="322"/>
        </pc:sldMkLst>
        <pc:spChg chg="add mod">
          <ac:chgData name="Bo Zhao" userId="3f34d2431a9c3d37" providerId="LiveId" clId="{9607155D-92C9-4B37-B43D-4F2A960C9D5F}" dt="2024-09-26T08:13:00.329" v="2"/>
          <ac:spMkLst>
            <pc:docMk/>
            <pc:sldMk cId="2841996054" sldId="322"/>
            <ac:spMk id="2" creationId="{CF3DB6EF-C005-A3D4-E001-21D9779C1EB2}"/>
          </ac:spMkLst>
        </pc:spChg>
        <pc:spChg chg="add mod">
          <ac:chgData name="Bo Zhao" userId="3f34d2431a9c3d37" providerId="LiveId" clId="{9607155D-92C9-4B37-B43D-4F2A960C9D5F}" dt="2024-09-26T08:21:37.372" v="71" actId="255"/>
          <ac:spMkLst>
            <pc:docMk/>
            <pc:sldMk cId="2841996054" sldId="322"/>
            <ac:spMk id="5" creationId="{E5FB6802-46A1-0668-3944-DDC1BAC7E93B}"/>
          </ac:spMkLst>
        </pc:spChg>
        <pc:picChg chg="add mod">
          <ac:chgData name="Bo Zhao" userId="3f34d2431a9c3d37" providerId="LiveId" clId="{9607155D-92C9-4B37-B43D-4F2A960C9D5F}" dt="2024-09-26T08:21:44.176" v="73" actId="1076"/>
          <ac:picMkLst>
            <pc:docMk/>
            <pc:sldMk cId="2841996054" sldId="322"/>
            <ac:picMk id="6" creationId="{AE9A8B77-F5DF-9281-39C6-27E01A753ADC}"/>
          </ac:picMkLst>
        </pc:picChg>
        <pc:picChg chg="del">
          <ac:chgData name="Bo Zhao" userId="3f34d2431a9c3d37" providerId="LiveId" clId="{9607155D-92C9-4B37-B43D-4F2A960C9D5F}" dt="2024-09-26T08:12:56.591" v="0" actId="478"/>
          <ac:picMkLst>
            <pc:docMk/>
            <pc:sldMk cId="2841996054" sldId="322"/>
            <ac:picMk id="14" creationId="{18313FF8-5B1B-6F80-F174-24FE77411310}"/>
          </ac:picMkLst>
        </pc:picChg>
      </pc:sldChg>
      <pc:sldChg chg="del">
        <pc:chgData name="Bo Zhao" userId="3f34d2431a9c3d37" providerId="LiveId" clId="{9607155D-92C9-4B37-B43D-4F2A960C9D5F}" dt="2024-09-26T21:34:46.855" v="807" actId="47"/>
        <pc:sldMkLst>
          <pc:docMk/>
          <pc:sldMk cId="2883133608" sldId="334"/>
        </pc:sldMkLst>
      </pc:sldChg>
      <pc:sldChg chg="addSp delSp modSp mod">
        <pc:chgData name="Bo Zhao" userId="3f34d2431a9c3d37" providerId="LiveId" clId="{9607155D-92C9-4B37-B43D-4F2A960C9D5F}" dt="2024-09-26T22:18:47.060" v="1200" actId="20577"/>
        <pc:sldMkLst>
          <pc:docMk/>
          <pc:sldMk cId="3655736625" sldId="336"/>
        </pc:sldMkLst>
        <pc:spChg chg="del mod topLvl">
          <ac:chgData name="Bo Zhao" userId="3f34d2431a9c3d37" providerId="LiveId" clId="{9607155D-92C9-4B37-B43D-4F2A960C9D5F}" dt="2024-09-26T21:35:04.620" v="814" actId="478"/>
          <ac:spMkLst>
            <pc:docMk/>
            <pc:sldMk cId="3655736625" sldId="336"/>
            <ac:spMk id="9" creationId="{68EB0D46-627A-D77D-C6B8-5E2C14A9339E}"/>
          </ac:spMkLst>
        </pc:spChg>
        <pc:spChg chg="mod">
          <ac:chgData name="Bo Zhao" userId="3f34d2431a9c3d37" providerId="LiveId" clId="{9607155D-92C9-4B37-B43D-4F2A960C9D5F}" dt="2024-09-26T22:18:47.060" v="1200" actId="20577"/>
          <ac:spMkLst>
            <pc:docMk/>
            <pc:sldMk cId="3655736625" sldId="336"/>
            <ac:spMk id="13" creationId="{C1415A47-ACE0-0E4B-2951-442984D12245}"/>
          </ac:spMkLst>
        </pc:spChg>
        <pc:grpChg chg="del">
          <ac:chgData name="Bo Zhao" userId="3f34d2431a9c3d37" providerId="LiveId" clId="{9607155D-92C9-4B37-B43D-4F2A960C9D5F}" dt="2024-09-26T21:38:37.498" v="846" actId="478"/>
          <ac:grpSpMkLst>
            <pc:docMk/>
            <pc:sldMk cId="3655736625" sldId="336"/>
            <ac:grpSpMk id="6" creationId="{F251BD0B-6663-E91C-C6E6-FC85733CCC37}"/>
          </ac:grpSpMkLst>
        </pc:grpChg>
        <pc:grpChg chg="add del mod">
          <ac:chgData name="Bo Zhao" userId="3f34d2431a9c3d37" providerId="LiveId" clId="{9607155D-92C9-4B37-B43D-4F2A960C9D5F}" dt="2024-09-26T21:35:04.620" v="814" actId="478"/>
          <ac:grpSpMkLst>
            <pc:docMk/>
            <pc:sldMk cId="3655736625" sldId="336"/>
            <ac:grpSpMk id="8" creationId="{AE4419F1-C27F-D37B-0067-C572A17C2845}"/>
          </ac:grpSpMkLst>
        </pc:grpChg>
        <pc:grpChg chg="add mod">
          <ac:chgData name="Bo Zhao" userId="3f34d2431a9c3d37" providerId="LiveId" clId="{9607155D-92C9-4B37-B43D-4F2A960C9D5F}" dt="2024-09-26T21:45:22.554" v="930" actId="1076"/>
          <ac:grpSpMkLst>
            <pc:docMk/>
            <pc:sldMk cId="3655736625" sldId="336"/>
            <ac:grpSpMk id="19" creationId="{E60AD066-50FA-60F9-9ABC-8169B10E85CB}"/>
          </ac:grpSpMkLst>
        </pc:grpChg>
        <pc:graphicFrameChg chg="mod topLvl">
          <ac:chgData name="Bo Zhao" userId="3f34d2431a9c3d37" providerId="LiveId" clId="{9607155D-92C9-4B37-B43D-4F2A960C9D5F}" dt="2024-09-26T21:46:19.796" v="933"/>
          <ac:graphicFrameMkLst>
            <pc:docMk/>
            <pc:sldMk cId="3655736625" sldId="336"/>
            <ac:graphicFrameMk id="10" creationId="{EC50BD83-E426-9119-B1C8-E684AFAD0C0F}"/>
          </ac:graphicFrameMkLst>
        </pc:graphicFrameChg>
        <pc:picChg chg="add mod">
          <ac:chgData name="Bo Zhao" userId="3f34d2431a9c3d37" providerId="LiveId" clId="{9607155D-92C9-4B37-B43D-4F2A960C9D5F}" dt="2024-09-26T21:39:11.835" v="856" actId="164"/>
          <ac:picMkLst>
            <pc:docMk/>
            <pc:sldMk cId="3655736625" sldId="336"/>
            <ac:picMk id="14" creationId="{F3BFD98E-44E6-F01F-D240-3D900D5912AA}"/>
          </ac:picMkLst>
        </pc:picChg>
        <pc:picChg chg="add mod">
          <ac:chgData name="Bo Zhao" userId="3f34d2431a9c3d37" providerId="LiveId" clId="{9607155D-92C9-4B37-B43D-4F2A960C9D5F}" dt="2024-09-26T21:39:11.835" v="856" actId="164"/>
          <ac:picMkLst>
            <pc:docMk/>
            <pc:sldMk cId="3655736625" sldId="336"/>
            <ac:picMk id="17" creationId="{875FA59F-3330-96C8-E761-1B81DA866DEC}"/>
          </ac:picMkLst>
        </pc:picChg>
      </pc:sldChg>
      <pc:sldChg chg="addSp delSp modSp add del mod">
        <pc:chgData name="Bo Zhao" userId="3f34d2431a9c3d37" providerId="LiveId" clId="{9607155D-92C9-4B37-B43D-4F2A960C9D5F}" dt="2024-09-26T22:18:21.092" v="1182" actId="20577"/>
        <pc:sldMkLst>
          <pc:docMk/>
          <pc:sldMk cId="665223764" sldId="337"/>
        </pc:sldMkLst>
        <pc:spChg chg="add del mod">
          <ac:chgData name="Bo Zhao" userId="3f34d2431a9c3d37" providerId="LiveId" clId="{9607155D-92C9-4B37-B43D-4F2A960C9D5F}" dt="2024-09-26T20:50:25.719" v="212" actId="478"/>
          <ac:spMkLst>
            <pc:docMk/>
            <pc:sldMk cId="665223764" sldId="337"/>
            <ac:spMk id="5" creationId="{64C305FE-6448-73B3-6455-C9FA84A1C1D8}"/>
          </ac:spMkLst>
        </pc:spChg>
        <pc:spChg chg="add mod">
          <ac:chgData name="Bo Zhao" userId="3f34d2431a9c3d37" providerId="LiveId" clId="{9607155D-92C9-4B37-B43D-4F2A960C9D5F}" dt="2024-09-26T21:03:40.341" v="306" actId="255"/>
          <ac:spMkLst>
            <pc:docMk/>
            <pc:sldMk cId="665223764" sldId="337"/>
            <ac:spMk id="6" creationId="{0892E3A7-990A-15A8-8511-DC453FE48A5D}"/>
          </ac:spMkLst>
        </pc:spChg>
        <pc:spChg chg="add del">
          <ac:chgData name="Bo Zhao" userId="3f34d2431a9c3d37" providerId="LiveId" clId="{9607155D-92C9-4B37-B43D-4F2A960C9D5F}" dt="2024-09-26T08:22:46.041" v="99" actId="478"/>
          <ac:spMkLst>
            <pc:docMk/>
            <pc:sldMk cId="665223764" sldId="337"/>
            <ac:spMk id="8" creationId="{15B72417-333E-47B2-32EB-47D8FF1BDDCF}"/>
          </ac:spMkLst>
        </pc:spChg>
        <pc:spChg chg="mod">
          <ac:chgData name="Bo Zhao" userId="3f34d2431a9c3d37" providerId="LiveId" clId="{9607155D-92C9-4B37-B43D-4F2A960C9D5F}" dt="2024-09-26T22:18:21.092" v="1182" actId="20577"/>
          <ac:spMkLst>
            <pc:docMk/>
            <pc:sldMk cId="665223764" sldId="337"/>
            <ac:spMk id="13" creationId="{C1415A47-ACE0-0E4B-2951-442984D12245}"/>
          </ac:spMkLst>
        </pc:spChg>
        <pc:spChg chg="del">
          <ac:chgData name="Bo Zhao" userId="3f34d2431a9c3d37" providerId="LiveId" clId="{9607155D-92C9-4B37-B43D-4F2A960C9D5F}" dt="2024-09-26T08:20:16.940" v="60" actId="478"/>
          <ac:spMkLst>
            <pc:docMk/>
            <pc:sldMk cId="665223764" sldId="337"/>
            <ac:spMk id="22" creationId="{4B10B543-A765-CE5D-43EC-121D68815E97}"/>
          </ac:spMkLst>
        </pc:spChg>
        <pc:spChg chg="del">
          <ac:chgData name="Bo Zhao" userId="3f34d2431a9c3d37" providerId="LiveId" clId="{9607155D-92C9-4B37-B43D-4F2A960C9D5F}" dt="2024-09-26T08:20:16.940" v="60" actId="478"/>
          <ac:spMkLst>
            <pc:docMk/>
            <pc:sldMk cId="665223764" sldId="337"/>
            <ac:spMk id="27" creationId="{C6E29898-C11E-8FBB-7D10-5EF26A9A3A6B}"/>
          </ac:spMkLst>
        </pc:spChg>
        <pc:spChg chg="add mod">
          <ac:chgData name="Bo Zhao" userId="3f34d2431a9c3d37" providerId="LiveId" clId="{9607155D-92C9-4B37-B43D-4F2A960C9D5F}" dt="2024-09-26T20:57:16.989" v="264" actId="1076"/>
          <ac:spMkLst>
            <pc:docMk/>
            <pc:sldMk cId="665223764" sldId="337"/>
            <ac:spMk id="37" creationId="{AC256910-D4F2-6893-EB50-5C59DD2B1B94}"/>
          </ac:spMkLst>
        </pc:spChg>
        <pc:spChg chg="add mod">
          <ac:chgData name="Bo Zhao" userId="3f34d2431a9c3d37" providerId="LiveId" clId="{9607155D-92C9-4B37-B43D-4F2A960C9D5F}" dt="2024-09-26T21:00:53.656" v="282" actId="1076"/>
          <ac:spMkLst>
            <pc:docMk/>
            <pc:sldMk cId="665223764" sldId="337"/>
            <ac:spMk id="38" creationId="{683749B2-E6D5-F76A-9132-5013CB7FACB9}"/>
          </ac:spMkLst>
        </pc:spChg>
        <pc:spChg chg="add mod">
          <ac:chgData name="Bo Zhao" userId="3f34d2431a9c3d37" providerId="LiveId" clId="{9607155D-92C9-4B37-B43D-4F2A960C9D5F}" dt="2024-09-26T21:02:01.729" v="291" actId="1076"/>
          <ac:spMkLst>
            <pc:docMk/>
            <pc:sldMk cId="665223764" sldId="337"/>
            <ac:spMk id="41" creationId="{3CDD9787-9CD8-26CB-D91E-3C913DA7A30A}"/>
          </ac:spMkLst>
        </pc:spChg>
        <pc:spChg chg="add mod">
          <ac:chgData name="Bo Zhao" userId="3f34d2431a9c3d37" providerId="LiveId" clId="{9607155D-92C9-4B37-B43D-4F2A960C9D5F}" dt="2024-09-26T21:13:32.422" v="462" actId="164"/>
          <ac:spMkLst>
            <pc:docMk/>
            <pc:sldMk cId="665223764" sldId="337"/>
            <ac:spMk id="1029" creationId="{4FA4CDB7-41F3-578B-42FB-A502D3097814}"/>
          </ac:spMkLst>
        </pc:spChg>
        <pc:spChg chg="add mod">
          <ac:chgData name="Bo Zhao" userId="3f34d2431a9c3d37" providerId="LiveId" clId="{9607155D-92C9-4B37-B43D-4F2A960C9D5F}" dt="2024-09-26T21:13:32.422" v="462" actId="164"/>
          <ac:spMkLst>
            <pc:docMk/>
            <pc:sldMk cId="665223764" sldId="337"/>
            <ac:spMk id="1032" creationId="{BD6FF0F6-57EF-268D-6EA2-F54DB8C08BF0}"/>
          </ac:spMkLst>
        </pc:spChg>
        <pc:spChg chg="mod">
          <ac:chgData name="Bo Zhao" userId="3f34d2431a9c3d37" providerId="LiveId" clId="{9607155D-92C9-4B37-B43D-4F2A960C9D5F}" dt="2024-09-26T21:13:34.619" v="463"/>
          <ac:spMkLst>
            <pc:docMk/>
            <pc:sldMk cId="665223764" sldId="337"/>
            <ac:spMk id="1045" creationId="{F40E3394-97D1-2AC3-45D1-27B4DC856833}"/>
          </ac:spMkLst>
        </pc:spChg>
        <pc:spChg chg="mod">
          <ac:chgData name="Bo Zhao" userId="3f34d2431a9c3d37" providerId="LiveId" clId="{9607155D-92C9-4B37-B43D-4F2A960C9D5F}" dt="2024-09-26T21:13:34.619" v="463"/>
          <ac:spMkLst>
            <pc:docMk/>
            <pc:sldMk cId="665223764" sldId="337"/>
            <ac:spMk id="1048" creationId="{61E4C7DD-1CBD-7E2B-E749-28E5028A7A27}"/>
          </ac:spMkLst>
        </pc:spChg>
        <pc:grpChg chg="del">
          <ac:chgData name="Bo Zhao" userId="3f34d2431a9c3d37" providerId="LiveId" clId="{9607155D-92C9-4B37-B43D-4F2A960C9D5F}" dt="2024-09-26T08:20:16.940" v="60" actId="478"/>
          <ac:grpSpMkLst>
            <pc:docMk/>
            <pc:sldMk cId="665223764" sldId="337"/>
            <ac:grpSpMk id="9" creationId="{D0A54194-8E19-D950-7B71-FA57A4DF0DB8}"/>
          </ac:grpSpMkLst>
        </pc:grpChg>
        <pc:grpChg chg="del">
          <ac:chgData name="Bo Zhao" userId="3f34d2431a9c3d37" providerId="LiveId" clId="{9607155D-92C9-4B37-B43D-4F2A960C9D5F}" dt="2024-09-26T08:20:16.940" v="60" actId="478"/>
          <ac:grpSpMkLst>
            <pc:docMk/>
            <pc:sldMk cId="665223764" sldId="337"/>
            <ac:grpSpMk id="29" creationId="{E597FAFE-0300-F949-E425-184498DBB728}"/>
          </ac:grpSpMkLst>
        </pc:grpChg>
        <pc:grpChg chg="add mod">
          <ac:chgData name="Bo Zhao" userId="3f34d2431a9c3d37" providerId="LiveId" clId="{9607155D-92C9-4B37-B43D-4F2A960C9D5F}" dt="2024-09-26T21:13:32.422" v="462" actId="164"/>
          <ac:grpSpMkLst>
            <pc:docMk/>
            <pc:sldMk cId="665223764" sldId="337"/>
            <ac:grpSpMk id="1034" creationId="{ACC62CED-B974-5466-AD11-D74F4951D6F2}"/>
          </ac:grpSpMkLst>
        </pc:grpChg>
        <pc:grpChg chg="add mod">
          <ac:chgData name="Bo Zhao" userId="3f34d2431a9c3d37" providerId="LiveId" clId="{9607155D-92C9-4B37-B43D-4F2A960C9D5F}" dt="2024-09-26T21:13:34.619" v="463"/>
          <ac:grpSpMkLst>
            <pc:docMk/>
            <pc:sldMk cId="665223764" sldId="337"/>
            <ac:grpSpMk id="1035" creationId="{70880679-2D91-6843-95DC-97A4E2A821D1}"/>
          </ac:grpSpMkLst>
        </pc:grpChg>
        <pc:graphicFrameChg chg="add mod">
          <ac:chgData name="Bo Zhao" userId="3f34d2431a9c3d37" providerId="LiveId" clId="{9607155D-92C9-4B37-B43D-4F2A960C9D5F}" dt="2024-09-26T20:56:18.134" v="255"/>
          <ac:graphicFrameMkLst>
            <pc:docMk/>
            <pc:sldMk cId="665223764" sldId="337"/>
            <ac:graphicFrameMk id="10" creationId="{6672879C-26DB-9FC1-8C6E-A2A7076748F3}"/>
          </ac:graphicFrameMkLst>
        </pc:graphicFrameChg>
        <pc:graphicFrameChg chg="del">
          <ac:chgData name="Bo Zhao" userId="3f34d2431a9c3d37" providerId="LiveId" clId="{9607155D-92C9-4B37-B43D-4F2A960C9D5F}" dt="2024-09-26T08:20:16.940" v="60" actId="478"/>
          <ac:graphicFrameMkLst>
            <pc:docMk/>
            <pc:sldMk cId="665223764" sldId="337"/>
            <ac:graphicFrameMk id="20" creationId="{7F1F0710-A72C-7ED9-121B-F51960188586}"/>
          </ac:graphicFrameMkLst>
        </pc:graphicFrameChg>
        <pc:graphicFrameChg chg="del">
          <ac:chgData name="Bo Zhao" userId="3f34d2431a9c3d37" providerId="LiveId" clId="{9607155D-92C9-4B37-B43D-4F2A960C9D5F}" dt="2024-09-26T08:20:16.940" v="60" actId="478"/>
          <ac:graphicFrameMkLst>
            <pc:docMk/>
            <pc:sldMk cId="665223764" sldId="337"/>
            <ac:graphicFrameMk id="28" creationId="{F4191486-6224-21A1-8E7C-3B310DA64154}"/>
          </ac:graphicFrameMkLst>
        </pc:graphicFrameChg>
        <pc:graphicFrameChg chg="add del mod">
          <ac:chgData name="Bo Zhao" userId="3f34d2431a9c3d37" providerId="LiveId" clId="{9607155D-92C9-4B37-B43D-4F2A960C9D5F}" dt="2024-09-26T20:55:41.114" v="252" actId="478"/>
          <ac:graphicFrameMkLst>
            <pc:docMk/>
            <pc:sldMk cId="665223764" sldId="337"/>
            <ac:graphicFrameMk id="34" creationId="{5984B6D0-DF40-412A-6F51-D62C1AEABB0A}"/>
          </ac:graphicFrameMkLst>
        </pc:graphicFrameChg>
        <pc:graphicFrameChg chg="add mod">
          <ac:chgData name="Bo Zhao" userId="3f34d2431a9c3d37" providerId="LiveId" clId="{9607155D-92C9-4B37-B43D-4F2A960C9D5F}" dt="2024-09-26T21:00:43.298" v="279" actId="1076"/>
          <ac:graphicFrameMkLst>
            <pc:docMk/>
            <pc:sldMk cId="665223764" sldId="337"/>
            <ac:graphicFrameMk id="35" creationId="{141EA4FF-7BF1-82E3-48F8-C793D69ED433}"/>
          </ac:graphicFrameMkLst>
        </pc:graphicFrameChg>
        <pc:graphicFrameChg chg="add mod">
          <ac:chgData name="Bo Zhao" userId="3f34d2431a9c3d37" providerId="LiveId" clId="{9607155D-92C9-4B37-B43D-4F2A960C9D5F}" dt="2024-09-26T20:56:50.671" v="262" actId="1076"/>
          <ac:graphicFrameMkLst>
            <pc:docMk/>
            <pc:sldMk cId="665223764" sldId="337"/>
            <ac:graphicFrameMk id="36" creationId="{967A6CE1-D109-AA3E-AC6B-C5CCA709ACB1}"/>
          </ac:graphicFrameMkLst>
        </pc:graphicFrameChg>
        <pc:graphicFrameChg chg="add mod">
          <ac:chgData name="Bo Zhao" userId="3f34d2431a9c3d37" providerId="LiveId" clId="{9607155D-92C9-4B37-B43D-4F2A960C9D5F}" dt="2024-09-26T21:00:51.345" v="281" actId="1076"/>
          <ac:graphicFrameMkLst>
            <pc:docMk/>
            <pc:sldMk cId="665223764" sldId="337"/>
            <ac:graphicFrameMk id="39" creationId="{051BADB6-A213-7594-E293-EC545ECDAD90}"/>
          </ac:graphicFrameMkLst>
        </pc:graphicFrameChg>
        <pc:graphicFrameChg chg="add mod">
          <ac:chgData name="Bo Zhao" userId="3f34d2431a9c3d37" providerId="LiveId" clId="{9607155D-92C9-4B37-B43D-4F2A960C9D5F}" dt="2024-09-26T21:01:45.769" v="289" actId="1076"/>
          <ac:graphicFrameMkLst>
            <pc:docMk/>
            <pc:sldMk cId="665223764" sldId="337"/>
            <ac:graphicFrameMk id="40" creationId="{CFA0FB92-3C97-6284-CBD3-B19E82B2DE9F}"/>
          </ac:graphicFrameMkLst>
        </pc:graphicFrameChg>
        <pc:graphicFrameChg chg="add mod">
          <ac:chgData name="Bo Zhao" userId="3f34d2431a9c3d37" providerId="LiveId" clId="{9607155D-92C9-4B37-B43D-4F2A960C9D5F}" dt="2024-09-26T21:02:41.121" v="295" actId="1076"/>
          <ac:graphicFrameMkLst>
            <pc:docMk/>
            <pc:sldMk cId="665223764" sldId="337"/>
            <ac:graphicFrameMk id="42" creationId="{A7C569BE-AFDA-723A-B22A-D2DC50BA121D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56" creationId="{13499521-FF4E-28BC-521E-FFC24F13D866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57" creationId="{18A36E05-2F19-0F80-CA16-7018B3EA3626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58" creationId="{2588ACDF-972F-52B5-A99E-42C5F239C049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59" creationId="{B4365044-72F8-24FF-57B8-2DCA3750DD27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1030" creationId="{1AD9DFAE-3F6F-58D6-839D-0E238246DF5D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1031" creationId="{B1E00D4E-897D-AA8D-C6AC-C67184EBC0D7}"/>
          </ac:graphicFrameMkLst>
        </pc:graphicFrameChg>
        <pc:graphicFrameChg chg="add mod">
          <ac:chgData name="Bo Zhao" userId="3f34d2431a9c3d37" providerId="LiveId" clId="{9607155D-92C9-4B37-B43D-4F2A960C9D5F}" dt="2024-09-26T21:13:32.422" v="462" actId="164"/>
          <ac:graphicFrameMkLst>
            <pc:docMk/>
            <pc:sldMk cId="665223764" sldId="337"/>
            <ac:graphicFrameMk id="1033" creationId="{8FA9C22B-7B2D-73BE-3077-665151D5A918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39" creationId="{B2AA5733-D9F5-B96B-AB6D-2B4BF1AB17E8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0" creationId="{CBBAE722-CA86-5007-1FE5-83F6ABA1EB22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1" creationId="{B0C92C20-C3FD-A702-D6F1-ECD4FCFFEF00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2" creationId="{01D53A52-D1A8-54A9-F46A-8448C26F5F2B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6" creationId="{EDA695B9-9116-251C-CB40-6E18D93699B5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7" creationId="{E7C84C00-9CFB-4633-DDEE-3BA181C2C67C}"/>
          </ac:graphicFrameMkLst>
        </pc:graphicFrameChg>
        <pc:graphicFrameChg chg="mod">
          <ac:chgData name="Bo Zhao" userId="3f34d2431a9c3d37" providerId="LiveId" clId="{9607155D-92C9-4B37-B43D-4F2A960C9D5F}" dt="2024-09-26T21:13:34.619" v="463"/>
          <ac:graphicFrameMkLst>
            <pc:docMk/>
            <pc:sldMk cId="665223764" sldId="337"/>
            <ac:graphicFrameMk id="1049" creationId="{8C0DC87D-7429-F6E3-44AF-84D9B7E4AF1E}"/>
          </ac:graphicFrameMkLst>
        </pc:graphicFrameChg>
        <pc:picChg chg="add del mod ord modCrop">
          <ac:chgData name="Bo Zhao" userId="3f34d2431a9c3d37" providerId="LiveId" clId="{9607155D-92C9-4B37-B43D-4F2A960C9D5F}" dt="2024-09-26T20:50:24.632" v="211" actId="478"/>
          <ac:picMkLst>
            <pc:docMk/>
            <pc:sldMk cId="665223764" sldId="337"/>
            <ac:picMk id="2" creationId="{5F467C13-B84C-A232-7D37-402A141882A0}"/>
          </ac:picMkLst>
        </pc:picChg>
        <pc:picChg chg="del">
          <ac:chgData name="Bo Zhao" userId="3f34d2431a9c3d37" providerId="LiveId" clId="{9607155D-92C9-4B37-B43D-4F2A960C9D5F}" dt="2024-09-26T08:20:14.505" v="59" actId="478"/>
          <ac:picMkLst>
            <pc:docMk/>
            <pc:sldMk cId="665223764" sldId="337"/>
            <ac:picMk id="11" creationId="{AC81421C-F80C-8734-F069-ECD81667CDAC}"/>
          </ac:picMkLst>
        </pc:picChg>
        <pc:picChg chg="add del mod">
          <ac:chgData name="Bo Zhao" userId="3f34d2431a9c3d37" providerId="LiveId" clId="{9607155D-92C9-4B37-B43D-4F2A960C9D5F}" dt="2024-09-26T20:10:36.124" v="139" actId="478"/>
          <ac:picMkLst>
            <pc:docMk/>
            <pc:sldMk cId="665223764" sldId="337"/>
            <ac:picMk id="14" creationId="{E2A1D217-EA99-CEFD-B457-A204CC5D39DF}"/>
          </ac:picMkLst>
        </pc:picChg>
        <pc:picChg chg="add del mod">
          <ac:chgData name="Bo Zhao" userId="3f34d2431a9c3d37" providerId="LiveId" clId="{9607155D-92C9-4B37-B43D-4F2A960C9D5F}" dt="2024-09-26T20:34:01.479" v="153" actId="478"/>
          <ac:picMkLst>
            <pc:docMk/>
            <pc:sldMk cId="665223764" sldId="337"/>
            <ac:picMk id="16" creationId="{34C8F502-B590-14C3-8805-CA7F6256F5AC}"/>
          </ac:picMkLst>
        </pc:picChg>
        <pc:picChg chg="add del mod">
          <ac:chgData name="Bo Zhao" userId="3f34d2431a9c3d37" providerId="LiveId" clId="{9607155D-92C9-4B37-B43D-4F2A960C9D5F}" dt="2024-09-26T20:30:30.087" v="151" actId="478"/>
          <ac:picMkLst>
            <pc:docMk/>
            <pc:sldMk cId="665223764" sldId="337"/>
            <ac:picMk id="23" creationId="{FD3520DA-FC81-5F0A-6A3C-579C3D3D6E7D}"/>
          </ac:picMkLst>
        </pc:picChg>
        <pc:picChg chg="add del mod ord">
          <ac:chgData name="Bo Zhao" userId="3f34d2431a9c3d37" providerId="LiveId" clId="{9607155D-92C9-4B37-B43D-4F2A960C9D5F}" dt="2024-09-26T20:48:21.200" v="199" actId="478"/>
          <ac:picMkLst>
            <pc:docMk/>
            <pc:sldMk cId="665223764" sldId="337"/>
            <ac:picMk id="25" creationId="{040E1511-EC7A-A1DD-5C11-71B902316C79}"/>
          </ac:picMkLst>
        </pc:picChg>
        <pc:picChg chg="add del mod">
          <ac:chgData name="Bo Zhao" userId="3f34d2431a9c3d37" providerId="LiveId" clId="{9607155D-92C9-4B37-B43D-4F2A960C9D5F}" dt="2024-09-26T20:50:09.443" v="208" actId="478"/>
          <ac:picMkLst>
            <pc:docMk/>
            <pc:sldMk cId="665223764" sldId="337"/>
            <ac:picMk id="26" creationId="{23C61F4C-7390-6DA0-75B1-610DBB441709}"/>
          </ac:picMkLst>
        </pc:picChg>
        <pc:picChg chg="add mod ord modCrop">
          <ac:chgData name="Bo Zhao" userId="3f34d2431a9c3d37" providerId="LiveId" clId="{9607155D-92C9-4B37-B43D-4F2A960C9D5F}" dt="2024-09-26T21:12:11.147" v="450" actId="167"/>
          <ac:picMkLst>
            <pc:docMk/>
            <pc:sldMk cId="665223764" sldId="337"/>
            <ac:picMk id="33" creationId="{E15617C2-4BF4-D05A-47D2-5729B4DC4D2E}"/>
          </ac:picMkLst>
        </pc:picChg>
        <pc:picChg chg="add del mod">
          <ac:chgData name="Bo Zhao" userId="3f34d2431a9c3d37" providerId="LiveId" clId="{9607155D-92C9-4B37-B43D-4F2A960C9D5F}" dt="2024-09-26T20:37:08.813" v="168" actId="478"/>
          <ac:picMkLst>
            <pc:docMk/>
            <pc:sldMk cId="665223764" sldId="337"/>
            <ac:picMk id="1026" creationId="{AA0704D6-A5E0-981F-374D-5DAFF736BD87}"/>
          </ac:picMkLst>
        </pc:picChg>
        <pc:picChg chg="add del mod">
          <ac:chgData name="Bo Zhao" userId="3f34d2431a9c3d37" providerId="LiveId" clId="{9607155D-92C9-4B37-B43D-4F2A960C9D5F}" dt="2024-09-26T20:39:14.365" v="178" actId="478"/>
          <ac:picMkLst>
            <pc:docMk/>
            <pc:sldMk cId="665223764" sldId="337"/>
            <ac:picMk id="1028" creationId="{65FABD39-0CA1-02B0-0013-2DFD1DC787CC}"/>
          </ac:picMkLst>
        </pc:picChg>
        <pc:cxnChg chg="add mod">
          <ac:chgData name="Bo Zhao" userId="3f34d2431a9c3d37" providerId="LiveId" clId="{9607155D-92C9-4B37-B43D-4F2A960C9D5F}" dt="2024-09-26T21:13:32.422" v="462" actId="164"/>
          <ac:cxnSpMkLst>
            <pc:docMk/>
            <pc:sldMk cId="665223764" sldId="337"/>
            <ac:cxnSpMk id="44" creationId="{698498F1-F00F-2F65-2F7B-138C417878B5}"/>
          </ac:cxnSpMkLst>
        </pc:cxnChg>
        <pc:cxnChg chg="add mod">
          <ac:chgData name="Bo Zhao" userId="3f34d2431a9c3d37" providerId="LiveId" clId="{9607155D-92C9-4B37-B43D-4F2A960C9D5F}" dt="2024-09-26T21:13:32.422" v="462" actId="164"/>
          <ac:cxnSpMkLst>
            <pc:docMk/>
            <pc:sldMk cId="665223764" sldId="337"/>
            <ac:cxnSpMk id="46" creationId="{A678A251-25AF-DF0C-4612-F71DB1E5F688}"/>
          </ac:cxnSpMkLst>
        </pc:cxnChg>
        <pc:cxnChg chg="add mod">
          <ac:chgData name="Bo Zhao" userId="3f34d2431a9c3d37" providerId="LiveId" clId="{9607155D-92C9-4B37-B43D-4F2A960C9D5F}" dt="2024-09-26T21:13:32.422" v="462" actId="164"/>
          <ac:cxnSpMkLst>
            <pc:docMk/>
            <pc:sldMk cId="665223764" sldId="337"/>
            <ac:cxnSpMk id="52" creationId="{4BAAC744-7FCE-576E-9940-F9E59EC98C6A}"/>
          </ac:cxnSpMkLst>
        </pc:cxnChg>
        <pc:cxnChg chg="add mod">
          <ac:chgData name="Bo Zhao" userId="3f34d2431a9c3d37" providerId="LiveId" clId="{9607155D-92C9-4B37-B43D-4F2A960C9D5F}" dt="2024-09-26T21:13:32.422" v="462" actId="164"/>
          <ac:cxnSpMkLst>
            <pc:docMk/>
            <pc:sldMk cId="665223764" sldId="337"/>
            <ac:cxnSpMk id="61" creationId="{05453106-6646-E12D-7B71-6B61BEF18B4C}"/>
          </ac:cxnSpMkLst>
        </pc:cxnChg>
        <pc:cxnChg chg="add del mod">
          <ac:chgData name="Bo Zhao" userId="3f34d2431a9c3d37" providerId="LiveId" clId="{9607155D-92C9-4B37-B43D-4F2A960C9D5F}" dt="2024-09-26T21:08:37.349" v="372" actId="478"/>
          <ac:cxnSpMkLst>
            <pc:docMk/>
            <pc:sldMk cId="665223764" sldId="337"/>
            <ac:cxnSpMk id="63" creationId="{575458FD-24F1-E571-1655-39A6E817B2B5}"/>
          </ac:cxnSpMkLst>
        </pc:cxnChg>
        <pc:cxnChg chg="add mod">
          <ac:chgData name="Bo Zhao" userId="3f34d2431a9c3d37" providerId="LiveId" clId="{9607155D-92C9-4B37-B43D-4F2A960C9D5F}" dt="2024-09-26T21:13:32.422" v="462" actId="164"/>
          <ac:cxnSpMkLst>
            <pc:docMk/>
            <pc:sldMk cId="665223764" sldId="337"/>
            <ac:cxnSpMk id="1024" creationId="{BBF925E0-458A-5447-2FD2-796395C44FFA}"/>
          </ac:cxnSpMkLst>
        </pc:cxnChg>
        <pc:cxnChg chg="mod">
          <ac:chgData name="Bo Zhao" userId="3f34d2431a9c3d37" providerId="LiveId" clId="{9607155D-92C9-4B37-B43D-4F2A960C9D5F}" dt="2024-09-26T21:13:34.619" v="463"/>
          <ac:cxnSpMkLst>
            <pc:docMk/>
            <pc:sldMk cId="665223764" sldId="337"/>
            <ac:cxnSpMk id="1036" creationId="{67440B0F-DB25-5EDF-AC07-0149BA29A41A}"/>
          </ac:cxnSpMkLst>
        </pc:cxnChg>
        <pc:cxnChg chg="mod">
          <ac:chgData name="Bo Zhao" userId="3f34d2431a9c3d37" providerId="LiveId" clId="{9607155D-92C9-4B37-B43D-4F2A960C9D5F}" dt="2024-09-26T21:13:34.619" v="463"/>
          <ac:cxnSpMkLst>
            <pc:docMk/>
            <pc:sldMk cId="665223764" sldId="337"/>
            <ac:cxnSpMk id="1037" creationId="{848A0465-CEB7-5DD3-0C0F-50A5CEE5A48E}"/>
          </ac:cxnSpMkLst>
        </pc:cxnChg>
        <pc:cxnChg chg="mod">
          <ac:chgData name="Bo Zhao" userId="3f34d2431a9c3d37" providerId="LiveId" clId="{9607155D-92C9-4B37-B43D-4F2A960C9D5F}" dt="2024-09-26T21:13:34.619" v="463"/>
          <ac:cxnSpMkLst>
            <pc:docMk/>
            <pc:sldMk cId="665223764" sldId="337"/>
            <ac:cxnSpMk id="1038" creationId="{EA6AF91C-05FA-507F-9730-F7E424FD4824}"/>
          </ac:cxnSpMkLst>
        </pc:cxnChg>
        <pc:cxnChg chg="mod">
          <ac:chgData name="Bo Zhao" userId="3f34d2431a9c3d37" providerId="LiveId" clId="{9607155D-92C9-4B37-B43D-4F2A960C9D5F}" dt="2024-09-26T21:13:34.619" v="463"/>
          <ac:cxnSpMkLst>
            <pc:docMk/>
            <pc:sldMk cId="665223764" sldId="337"/>
            <ac:cxnSpMk id="1043" creationId="{F25D6FA7-45B5-EEEF-1290-9D9362C1FB47}"/>
          </ac:cxnSpMkLst>
        </pc:cxnChg>
        <pc:cxnChg chg="mod">
          <ac:chgData name="Bo Zhao" userId="3f34d2431a9c3d37" providerId="LiveId" clId="{9607155D-92C9-4B37-B43D-4F2A960C9D5F}" dt="2024-09-26T21:13:34.619" v="463"/>
          <ac:cxnSpMkLst>
            <pc:docMk/>
            <pc:sldMk cId="665223764" sldId="337"/>
            <ac:cxnSpMk id="1044" creationId="{D7BA18E8-C996-A70B-AA4B-73E35384B53B}"/>
          </ac:cxnSpMkLst>
        </pc:cxnChg>
      </pc:sldChg>
      <pc:sldChg chg="del">
        <pc:chgData name="Bo Zhao" userId="3f34d2431a9c3d37" providerId="LiveId" clId="{9607155D-92C9-4B37-B43D-4F2A960C9D5F}" dt="2024-09-26T21:34:44.606" v="806" actId="47"/>
        <pc:sldMkLst>
          <pc:docMk/>
          <pc:sldMk cId="666564065" sldId="338"/>
        </pc:sldMkLst>
      </pc:sldChg>
      <pc:sldChg chg="add del">
        <pc:chgData name="Bo Zhao" userId="3f34d2431a9c3d37" providerId="LiveId" clId="{9607155D-92C9-4B37-B43D-4F2A960C9D5F}" dt="2024-09-26T19:44:21.319" v="107"/>
        <pc:sldMkLst>
          <pc:docMk/>
          <pc:sldMk cId="3847991905" sldId="339"/>
        </pc:sldMkLst>
      </pc:sldChg>
      <pc:sldChg chg="add del">
        <pc:chgData name="Bo Zhao" userId="3f34d2431a9c3d37" providerId="LiveId" clId="{9607155D-92C9-4B37-B43D-4F2A960C9D5F}" dt="2024-09-26T19:44:30.097" v="110" actId="47"/>
        <pc:sldMkLst>
          <pc:docMk/>
          <pc:sldMk cId="3938379871" sldId="340"/>
        </pc:sldMkLst>
      </pc:sldChg>
      <pc:sldChg chg="add del">
        <pc:chgData name="Bo Zhao" userId="3f34d2431a9c3d37" providerId="LiveId" clId="{9607155D-92C9-4B37-B43D-4F2A960C9D5F}" dt="2024-09-26T19:44:28.885" v="109"/>
        <pc:sldMkLst>
          <pc:docMk/>
          <pc:sldMk cId="170334995" sldId="342"/>
        </pc:sldMkLst>
      </pc:sldChg>
      <pc:sldChg chg="add del">
        <pc:chgData name="Bo Zhao" userId="3f34d2431a9c3d37" providerId="LiveId" clId="{9607155D-92C9-4B37-B43D-4F2A960C9D5F}" dt="2024-09-27T01:50:59.308" v="1202" actId="47"/>
        <pc:sldMkLst>
          <pc:docMk/>
          <pc:sldMk cId="1265286835" sldId="344"/>
        </pc:sldMkLst>
      </pc:sldChg>
      <pc:sldChg chg="del">
        <pc:chgData name="Bo Zhao" userId="3f34d2431a9c3d37" providerId="LiveId" clId="{9607155D-92C9-4B37-B43D-4F2A960C9D5F}" dt="2024-09-26T19:43:29.854" v="105" actId="47"/>
        <pc:sldMkLst>
          <pc:docMk/>
          <pc:sldMk cId="1416242297" sldId="345"/>
        </pc:sldMkLst>
      </pc:sldChg>
      <pc:sldChg chg="delSp add del mod">
        <pc:chgData name="Bo Zhao" userId="3f34d2431a9c3d37" providerId="LiveId" clId="{9607155D-92C9-4B37-B43D-4F2A960C9D5F}" dt="2024-09-27T01:51:25.077" v="1212" actId="478"/>
        <pc:sldMkLst>
          <pc:docMk/>
          <pc:sldMk cId="1652633539" sldId="346"/>
        </pc:sldMkLst>
        <pc:spChg chg="del">
          <ac:chgData name="Bo Zhao" userId="3f34d2431a9c3d37" providerId="LiveId" clId="{9607155D-92C9-4B37-B43D-4F2A960C9D5F}" dt="2024-09-27T01:51:23.601" v="1211" actId="478"/>
          <ac:spMkLst>
            <pc:docMk/>
            <pc:sldMk cId="1652633539" sldId="346"/>
            <ac:spMk id="10" creationId="{A740CE8B-6117-4A79-85D5-ABFE325BFA94}"/>
          </ac:spMkLst>
        </pc:spChg>
        <pc:spChg chg="del">
          <ac:chgData name="Bo Zhao" userId="3f34d2431a9c3d37" providerId="LiveId" clId="{9607155D-92C9-4B37-B43D-4F2A960C9D5F}" dt="2024-09-27T01:51:25.077" v="1212" actId="478"/>
          <ac:spMkLst>
            <pc:docMk/>
            <pc:sldMk cId="1652633539" sldId="346"/>
            <ac:spMk id="11" creationId="{82A14455-7EDF-4FE9-B30D-02C7949FA24E}"/>
          </ac:spMkLst>
        </pc:spChg>
      </pc:sldChg>
      <pc:sldChg chg="add del">
        <pc:chgData name="Bo Zhao" userId="3f34d2431a9c3d37" providerId="LiveId" clId="{9607155D-92C9-4B37-B43D-4F2A960C9D5F}" dt="2024-09-27T01:50:54.885" v="1201" actId="47"/>
        <pc:sldMkLst>
          <pc:docMk/>
          <pc:sldMk cId="934086410" sldId="347"/>
        </pc:sldMkLst>
      </pc:sldChg>
      <pc:sldChg chg="delSp modSp add mod">
        <pc:chgData name="Bo Zhao" userId="3f34d2431a9c3d37" providerId="LiveId" clId="{9607155D-92C9-4B37-B43D-4F2A960C9D5F}" dt="2024-09-27T01:51:16.553" v="1208" actId="478"/>
        <pc:sldMkLst>
          <pc:docMk/>
          <pc:sldMk cId="2425516028" sldId="348"/>
        </pc:sldMkLst>
        <pc:spChg chg="del">
          <ac:chgData name="Bo Zhao" userId="3f34d2431a9c3d37" providerId="LiveId" clId="{9607155D-92C9-4B37-B43D-4F2A960C9D5F}" dt="2024-09-27T01:51:08.882" v="1203" actId="478"/>
          <ac:spMkLst>
            <pc:docMk/>
            <pc:sldMk cId="2425516028" sldId="348"/>
            <ac:spMk id="8" creationId="{996ABB80-A97F-44AD-8028-37E51650770B}"/>
          </ac:spMkLst>
        </pc:spChg>
        <pc:spChg chg="del">
          <ac:chgData name="Bo Zhao" userId="3f34d2431a9c3d37" providerId="LiveId" clId="{9607155D-92C9-4B37-B43D-4F2A960C9D5F}" dt="2024-09-27T01:51:16.553" v="1208" actId="478"/>
          <ac:spMkLst>
            <pc:docMk/>
            <pc:sldMk cId="2425516028" sldId="348"/>
            <ac:spMk id="34" creationId="{6808B769-FE3A-4F33-8450-6C9B71D9982F}"/>
          </ac:spMkLst>
        </pc:spChg>
        <pc:spChg chg="del">
          <ac:chgData name="Bo Zhao" userId="3f34d2431a9c3d37" providerId="LiveId" clId="{9607155D-92C9-4B37-B43D-4F2A960C9D5F}" dt="2024-09-27T01:51:08.882" v="1203" actId="478"/>
          <ac:spMkLst>
            <pc:docMk/>
            <pc:sldMk cId="2425516028" sldId="348"/>
            <ac:spMk id="36" creationId="{8B04CB1C-9B1E-4CAB-A34D-575A9523F509}"/>
          </ac:spMkLst>
        </pc:spChg>
        <pc:spChg chg="del">
          <ac:chgData name="Bo Zhao" userId="3f34d2431a9c3d37" providerId="LiveId" clId="{9607155D-92C9-4B37-B43D-4F2A960C9D5F}" dt="2024-09-27T01:51:15.075" v="1207" actId="478"/>
          <ac:spMkLst>
            <pc:docMk/>
            <pc:sldMk cId="2425516028" sldId="348"/>
            <ac:spMk id="37" creationId="{45A3CD58-CC8C-484D-AE47-F3609336117D}"/>
          </ac:spMkLst>
        </pc:spChg>
        <pc:spChg chg="del mod">
          <ac:chgData name="Bo Zhao" userId="3f34d2431a9c3d37" providerId="LiveId" clId="{9607155D-92C9-4B37-B43D-4F2A960C9D5F}" dt="2024-09-27T01:51:11.319" v="1205" actId="478"/>
          <ac:spMkLst>
            <pc:docMk/>
            <pc:sldMk cId="2425516028" sldId="348"/>
            <ac:spMk id="38" creationId="{91EFBFD4-BBCF-4798-BBFF-2CD03606C850}"/>
          </ac:spMkLst>
        </pc:spChg>
        <pc:spChg chg="del">
          <ac:chgData name="Bo Zhao" userId="3f34d2431a9c3d37" providerId="LiveId" clId="{9607155D-92C9-4B37-B43D-4F2A960C9D5F}" dt="2024-09-27T01:51:12.496" v="1206" actId="478"/>
          <ac:spMkLst>
            <pc:docMk/>
            <pc:sldMk cId="2425516028" sldId="348"/>
            <ac:spMk id="40" creationId="{6FF62045-7C18-48F9-8E58-8624B41DDEEB}"/>
          </ac:spMkLst>
        </pc:spChg>
      </pc:sldChg>
      <pc:sldChg chg="delSp add mod">
        <pc:chgData name="Bo Zhao" userId="3f34d2431a9c3d37" providerId="LiveId" clId="{9607155D-92C9-4B37-B43D-4F2A960C9D5F}" dt="2024-09-27T01:51:20.840" v="1210" actId="478"/>
        <pc:sldMkLst>
          <pc:docMk/>
          <pc:sldMk cId="753028294" sldId="349"/>
        </pc:sldMkLst>
        <pc:spChg chg="del">
          <ac:chgData name="Bo Zhao" userId="3f34d2431a9c3d37" providerId="LiveId" clId="{9607155D-92C9-4B37-B43D-4F2A960C9D5F}" dt="2024-09-27T01:51:19.474" v="1209" actId="478"/>
          <ac:spMkLst>
            <pc:docMk/>
            <pc:sldMk cId="753028294" sldId="349"/>
            <ac:spMk id="10" creationId="{A740CE8B-6117-4A79-85D5-ABFE325BFA94}"/>
          </ac:spMkLst>
        </pc:spChg>
        <pc:spChg chg="del">
          <ac:chgData name="Bo Zhao" userId="3f34d2431a9c3d37" providerId="LiveId" clId="{9607155D-92C9-4B37-B43D-4F2A960C9D5F}" dt="2024-09-27T01:51:20.840" v="1210" actId="478"/>
          <ac:spMkLst>
            <pc:docMk/>
            <pc:sldMk cId="753028294" sldId="349"/>
            <ac:spMk id="11" creationId="{82A14455-7EDF-4FE9-B30D-02C7949FA24E}"/>
          </ac:spMkLst>
        </pc:spChg>
      </pc:sldChg>
      <pc:sldChg chg="addSp delSp modSp add mod">
        <pc:chgData name="Bo Zhao" userId="3f34d2431a9c3d37" providerId="LiveId" clId="{9607155D-92C9-4B37-B43D-4F2A960C9D5F}" dt="2024-09-26T22:18:28.518" v="1184"/>
        <pc:sldMkLst>
          <pc:docMk/>
          <pc:sldMk cId="1211066940" sldId="350"/>
        </pc:sldMkLst>
        <pc:spChg chg="add del">
          <ac:chgData name="Bo Zhao" userId="3f34d2431a9c3d37" providerId="LiveId" clId="{9607155D-92C9-4B37-B43D-4F2A960C9D5F}" dt="2024-09-26T21:15:10.727" v="477" actId="478"/>
          <ac:spMkLst>
            <pc:docMk/>
            <pc:sldMk cId="1211066940" sldId="350"/>
            <ac:spMk id="6" creationId="{0892E3A7-990A-15A8-8511-DC453FE48A5D}"/>
          </ac:spMkLst>
        </pc:spChg>
        <pc:spChg chg="add mod">
          <ac:chgData name="Bo Zhao" userId="3f34d2431a9c3d37" providerId="LiveId" clId="{9607155D-92C9-4B37-B43D-4F2A960C9D5F}" dt="2024-09-26T21:29:08.834" v="610" actId="1076"/>
          <ac:spMkLst>
            <pc:docMk/>
            <pc:sldMk cId="1211066940" sldId="350"/>
            <ac:spMk id="9" creationId="{353B9C52-639C-0781-D75A-89DD996C0B6D}"/>
          </ac:spMkLst>
        </pc:spChg>
        <pc:spChg chg="add mod">
          <ac:chgData name="Bo Zhao" userId="3f34d2431a9c3d37" providerId="LiveId" clId="{9607155D-92C9-4B37-B43D-4F2A960C9D5F}" dt="2024-09-26T21:30:56.245" v="704" actId="1076"/>
          <ac:spMkLst>
            <pc:docMk/>
            <pc:sldMk cId="1211066940" sldId="350"/>
            <ac:spMk id="11" creationId="{332A02C4-0444-E65D-CFC7-0898E9CB6E7C}"/>
          </ac:spMkLst>
        </pc:spChg>
        <pc:spChg chg="mod">
          <ac:chgData name="Bo Zhao" userId="3f34d2431a9c3d37" providerId="LiveId" clId="{9607155D-92C9-4B37-B43D-4F2A960C9D5F}" dt="2024-09-26T22:18:28.518" v="1184"/>
          <ac:spMkLst>
            <pc:docMk/>
            <pc:sldMk cId="1211066940" sldId="350"/>
            <ac:spMk id="13" creationId="{C1415A47-ACE0-0E4B-2951-442984D12245}"/>
          </ac:spMkLst>
        </pc:spChg>
        <pc:spChg chg="mod">
          <ac:chgData name="Bo Zhao" userId="3f34d2431a9c3d37" providerId="LiveId" clId="{9607155D-92C9-4B37-B43D-4F2A960C9D5F}" dt="2024-09-26T21:32:42.048" v="776"/>
          <ac:spMkLst>
            <pc:docMk/>
            <pc:sldMk cId="1211066940" sldId="350"/>
            <ac:spMk id="16" creationId="{7281EEFC-39BA-AE3A-646A-4DE86CC40FBB}"/>
          </ac:spMkLst>
        </pc:spChg>
        <pc:spChg chg="mod">
          <ac:chgData name="Bo Zhao" userId="3f34d2431a9c3d37" providerId="LiveId" clId="{9607155D-92C9-4B37-B43D-4F2A960C9D5F}" dt="2024-09-26T22:01:21.480" v="1085"/>
          <ac:spMkLst>
            <pc:docMk/>
            <pc:sldMk cId="1211066940" sldId="350"/>
            <ac:spMk id="37" creationId="{AC256910-D4F2-6893-EB50-5C59DD2B1B94}"/>
          </ac:spMkLst>
        </pc:spChg>
        <pc:spChg chg="mod">
          <ac:chgData name="Bo Zhao" userId="3f34d2431a9c3d37" providerId="LiveId" clId="{9607155D-92C9-4B37-B43D-4F2A960C9D5F}" dt="2024-09-26T21:27:12.362" v="505" actId="164"/>
          <ac:spMkLst>
            <pc:docMk/>
            <pc:sldMk cId="1211066940" sldId="350"/>
            <ac:spMk id="38" creationId="{683749B2-E6D5-F76A-9132-5013CB7FACB9}"/>
          </ac:spMkLst>
        </pc:spChg>
        <pc:spChg chg="del">
          <ac:chgData name="Bo Zhao" userId="3f34d2431a9c3d37" providerId="LiveId" clId="{9607155D-92C9-4B37-B43D-4F2A960C9D5F}" dt="2024-09-26T21:26:09.950" v="502" actId="478"/>
          <ac:spMkLst>
            <pc:docMk/>
            <pc:sldMk cId="1211066940" sldId="350"/>
            <ac:spMk id="41" creationId="{3CDD9787-9CD8-26CB-D91E-3C913DA7A30A}"/>
          </ac:spMkLst>
        </pc:spChg>
        <pc:grpChg chg="add mod">
          <ac:chgData name="Bo Zhao" userId="3f34d2431a9c3d37" providerId="LiveId" clId="{9607155D-92C9-4B37-B43D-4F2A960C9D5F}" dt="2024-09-26T21:27:17.377" v="537" actId="1076"/>
          <ac:grpSpMkLst>
            <pc:docMk/>
            <pc:sldMk cId="1211066940" sldId="350"/>
            <ac:grpSpMk id="5" creationId="{E859BDEA-3DCA-23A5-9B80-434F63232EA4}"/>
          </ac:grpSpMkLst>
        </pc:grpChg>
        <pc:grpChg chg="add mod">
          <ac:chgData name="Bo Zhao" userId="3f34d2431a9c3d37" providerId="LiveId" clId="{9607155D-92C9-4B37-B43D-4F2A960C9D5F}" dt="2024-09-26T22:01:21.480" v="1085"/>
          <ac:grpSpMkLst>
            <pc:docMk/>
            <pc:sldMk cId="1211066940" sldId="350"/>
            <ac:grpSpMk id="8" creationId="{D68986F8-8C68-3F27-D251-4DCF20DF3A1A}"/>
          </ac:grpSpMkLst>
        </pc:grpChg>
        <pc:grpChg chg="add mod">
          <ac:chgData name="Bo Zhao" userId="3f34d2431a9c3d37" providerId="LiveId" clId="{9607155D-92C9-4B37-B43D-4F2A960C9D5F}" dt="2024-09-26T21:32:42.048" v="776"/>
          <ac:grpSpMkLst>
            <pc:docMk/>
            <pc:sldMk cId="1211066940" sldId="350"/>
            <ac:grpSpMk id="14" creationId="{6C11A30B-5221-2D8E-0E0C-7B22C0698BEA}"/>
          </ac:grpSpMkLst>
        </pc:grpChg>
        <pc:grpChg chg="del">
          <ac:chgData name="Bo Zhao" userId="3f34d2431a9c3d37" providerId="LiveId" clId="{9607155D-92C9-4B37-B43D-4F2A960C9D5F}" dt="2024-09-26T21:14:18.643" v="467" actId="478"/>
          <ac:grpSpMkLst>
            <pc:docMk/>
            <pc:sldMk cId="1211066940" sldId="350"/>
            <ac:grpSpMk id="1034" creationId="{ACC62CED-B974-5466-AD11-D74F4951D6F2}"/>
          </ac:grpSpMkLst>
        </pc:grpChg>
        <pc:graphicFrameChg chg="add del mod">
          <ac:chgData name="Bo Zhao" userId="3f34d2431a9c3d37" providerId="LiveId" clId="{9607155D-92C9-4B37-B43D-4F2A960C9D5F}" dt="2024-09-26T21:29:37.306" v="625" actId="1076"/>
          <ac:graphicFrameMkLst>
            <pc:docMk/>
            <pc:sldMk cId="1211066940" sldId="350"/>
            <ac:graphicFrameMk id="10" creationId="{6672879C-26DB-9FC1-8C6E-A2A7076748F3}"/>
          </ac:graphicFrameMkLst>
        </pc:graphicFrameChg>
        <pc:graphicFrameChg chg="mod">
          <ac:chgData name="Bo Zhao" userId="3f34d2431a9c3d37" providerId="LiveId" clId="{9607155D-92C9-4B37-B43D-4F2A960C9D5F}" dt="2024-09-26T21:32:49.966" v="790" actId="1076"/>
          <ac:graphicFrameMkLst>
            <pc:docMk/>
            <pc:sldMk cId="1211066940" sldId="350"/>
            <ac:graphicFrameMk id="15" creationId="{0CEC59E9-F9A6-ACDF-9C2E-9F90AA1AFBC2}"/>
          </ac:graphicFrameMkLst>
        </pc:graphicFrameChg>
        <pc:graphicFrameChg chg="add del mod">
          <ac:chgData name="Bo Zhao" userId="3f34d2431a9c3d37" providerId="LiveId" clId="{9607155D-92C9-4B37-B43D-4F2A960C9D5F}" dt="2024-09-26T21:33:08.408" v="797" actId="478"/>
          <ac:graphicFrameMkLst>
            <pc:docMk/>
            <pc:sldMk cId="1211066940" sldId="350"/>
            <ac:graphicFrameMk id="17" creationId="{401DD9D8-25A7-3720-A08B-B5AA1189945E}"/>
          </ac:graphicFrameMkLst>
        </pc:graphicFrameChg>
        <pc:graphicFrameChg chg="add mod">
          <ac:chgData name="Bo Zhao" userId="3f34d2431a9c3d37" providerId="LiveId" clId="{9607155D-92C9-4B37-B43D-4F2A960C9D5F}" dt="2024-09-26T21:34:35.352" v="804" actId="1076"/>
          <ac:graphicFrameMkLst>
            <pc:docMk/>
            <pc:sldMk cId="1211066940" sldId="350"/>
            <ac:graphicFrameMk id="18" creationId="{CE25EA99-0EA2-1B18-E427-F9DAEC1BE1E3}"/>
          </ac:graphicFrameMkLst>
        </pc:graphicFrameChg>
        <pc:graphicFrameChg chg="mod">
          <ac:chgData name="Bo Zhao" userId="3f34d2431a9c3d37" providerId="LiveId" clId="{9607155D-92C9-4B37-B43D-4F2A960C9D5F}" dt="2024-09-26T22:01:35.777" v="1088" actId="1076"/>
          <ac:graphicFrameMkLst>
            <pc:docMk/>
            <pc:sldMk cId="1211066940" sldId="350"/>
            <ac:graphicFrameMk id="35" creationId="{141EA4FF-7BF1-82E3-48F8-C793D69ED433}"/>
          </ac:graphicFrameMkLst>
        </pc:graphicFrameChg>
        <pc:graphicFrameChg chg="add del mod">
          <ac:chgData name="Bo Zhao" userId="3f34d2431a9c3d37" providerId="LiveId" clId="{9607155D-92C9-4B37-B43D-4F2A960C9D5F}" dt="2024-09-26T21:32:54.887" v="791" actId="478"/>
          <ac:graphicFrameMkLst>
            <pc:docMk/>
            <pc:sldMk cId="1211066940" sldId="350"/>
            <ac:graphicFrameMk id="36" creationId="{967A6CE1-D109-AA3E-AC6B-C5CCA709ACB1}"/>
          </ac:graphicFrameMkLst>
        </pc:graphicFrameChg>
        <pc:graphicFrameChg chg="del">
          <ac:chgData name="Bo Zhao" userId="3f34d2431a9c3d37" providerId="LiveId" clId="{9607155D-92C9-4B37-B43D-4F2A960C9D5F}" dt="2024-09-26T21:25:23.374" v="494" actId="478"/>
          <ac:graphicFrameMkLst>
            <pc:docMk/>
            <pc:sldMk cId="1211066940" sldId="350"/>
            <ac:graphicFrameMk id="39" creationId="{051BADB6-A213-7594-E293-EC545ECDAD90}"/>
          </ac:graphicFrameMkLst>
        </pc:graphicFrameChg>
        <pc:graphicFrameChg chg="del">
          <ac:chgData name="Bo Zhao" userId="3f34d2431a9c3d37" providerId="LiveId" clId="{9607155D-92C9-4B37-B43D-4F2A960C9D5F}" dt="2024-09-26T21:25:24.026" v="495" actId="478"/>
          <ac:graphicFrameMkLst>
            <pc:docMk/>
            <pc:sldMk cId="1211066940" sldId="350"/>
            <ac:graphicFrameMk id="40" creationId="{CFA0FB92-3C97-6284-CBD3-B19E82B2DE9F}"/>
          </ac:graphicFrameMkLst>
        </pc:graphicFrameChg>
        <pc:graphicFrameChg chg="add del mod">
          <ac:chgData name="Bo Zhao" userId="3f34d2431a9c3d37" providerId="LiveId" clId="{9607155D-92C9-4B37-B43D-4F2A960C9D5F}" dt="2024-09-26T21:27:12.362" v="505" actId="164"/>
          <ac:graphicFrameMkLst>
            <pc:docMk/>
            <pc:sldMk cId="1211066940" sldId="350"/>
            <ac:graphicFrameMk id="42" creationId="{A7C569BE-AFDA-723A-B22A-D2DC50BA121D}"/>
          </ac:graphicFrameMkLst>
        </pc:graphicFrameChg>
        <pc:picChg chg="add mod">
          <ac:chgData name="Bo Zhao" userId="3f34d2431a9c3d37" providerId="LiveId" clId="{9607155D-92C9-4B37-B43D-4F2A960C9D5F}" dt="2024-09-26T21:14:31.160" v="470" actId="14100"/>
          <ac:picMkLst>
            <pc:docMk/>
            <pc:sldMk cId="1211066940" sldId="350"/>
            <ac:picMk id="2" creationId="{73B7D807-0938-F90B-9499-386FDA9284A1}"/>
          </ac:picMkLst>
        </pc:picChg>
        <pc:picChg chg="mod ord">
          <ac:chgData name="Bo Zhao" userId="3f34d2431a9c3d37" providerId="LiveId" clId="{9607155D-92C9-4B37-B43D-4F2A960C9D5F}" dt="2024-09-26T21:29:23.331" v="617" actId="1076"/>
          <ac:picMkLst>
            <pc:docMk/>
            <pc:sldMk cId="1211066940" sldId="350"/>
            <ac:picMk id="33" creationId="{E15617C2-4BF4-D05A-47D2-5729B4DC4D2E}"/>
          </ac:picMkLst>
        </pc:picChg>
      </pc:sldChg>
      <pc:sldChg chg="add del">
        <pc:chgData name="Bo Zhao" userId="3f34d2431a9c3d37" providerId="LiveId" clId="{9607155D-92C9-4B37-B43D-4F2A960C9D5F}" dt="2024-09-26T21:34:48.389" v="808" actId="47"/>
        <pc:sldMkLst>
          <pc:docMk/>
          <pc:sldMk cId="801178642" sldId="351"/>
        </pc:sldMkLst>
      </pc:sldChg>
      <pc:sldChg chg="addSp delSp modSp add mod">
        <pc:chgData name="Bo Zhao" userId="3f34d2431a9c3d37" providerId="LiveId" clId="{9607155D-92C9-4B37-B43D-4F2A960C9D5F}" dt="2024-09-26T22:18:33.192" v="1188" actId="20577"/>
        <pc:sldMkLst>
          <pc:docMk/>
          <pc:sldMk cId="4003206793" sldId="351"/>
        </pc:sldMkLst>
        <pc:spChg chg="mod">
          <ac:chgData name="Bo Zhao" userId="3f34d2431a9c3d37" providerId="LiveId" clId="{9607155D-92C9-4B37-B43D-4F2A960C9D5F}" dt="2024-09-26T22:18:33.192" v="1188" actId="20577"/>
          <ac:spMkLst>
            <pc:docMk/>
            <pc:sldMk cId="4003206793" sldId="351"/>
            <ac:spMk id="13" creationId="{C1415A47-ACE0-0E4B-2951-442984D12245}"/>
          </ac:spMkLst>
        </pc:spChg>
        <pc:graphicFrameChg chg="mod">
          <ac:chgData name="Bo Zhao" userId="3f34d2431a9c3d37" providerId="LiveId" clId="{9607155D-92C9-4B37-B43D-4F2A960C9D5F}" dt="2024-09-26T21:53:31.716" v="1026" actId="1076"/>
          <ac:graphicFrameMkLst>
            <pc:docMk/>
            <pc:sldMk cId="4003206793" sldId="351"/>
            <ac:graphicFrameMk id="35" creationId="{141EA4FF-7BF1-82E3-48F8-C793D69ED433}"/>
          </ac:graphicFrameMkLst>
        </pc:graphicFrameChg>
        <pc:graphicFrameChg chg="mod">
          <ac:chgData name="Bo Zhao" userId="3f34d2431a9c3d37" providerId="LiveId" clId="{9607155D-92C9-4B37-B43D-4F2A960C9D5F}" dt="2024-09-26T21:52:44.869" v="1022"/>
          <ac:graphicFrameMkLst>
            <pc:docMk/>
            <pc:sldMk cId="4003206793" sldId="351"/>
            <ac:graphicFrameMk id="36" creationId="{967A6CE1-D109-AA3E-AC6B-C5CCA709ACB1}"/>
          </ac:graphicFrameMkLst>
        </pc:graphicFrameChg>
        <pc:graphicFrameChg chg="mod">
          <ac:chgData name="Bo Zhao" userId="3f34d2431a9c3d37" providerId="LiveId" clId="{9607155D-92C9-4B37-B43D-4F2A960C9D5F}" dt="2024-09-26T21:55:13.313" v="1033"/>
          <ac:graphicFrameMkLst>
            <pc:docMk/>
            <pc:sldMk cId="4003206793" sldId="351"/>
            <ac:graphicFrameMk id="39" creationId="{051BADB6-A213-7594-E293-EC545ECDAD90}"/>
          </ac:graphicFrameMkLst>
        </pc:graphicFrameChg>
        <pc:graphicFrameChg chg="mod">
          <ac:chgData name="Bo Zhao" userId="3f34d2431a9c3d37" providerId="LiveId" clId="{9607155D-92C9-4B37-B43D-4F2A960C9D5F}" dt="2024-09-26T21:55:42.129" v="1037" actId="1076"/>
          <ac:graphicFrameMkLst>
            <pc:docMk/>
            <pc:sldMk cId="4003206793" sldId="351"/>
            <ac:graphicFrameMk id="40" creationId="{CFA0FB92-3C97-6284-CBD3-B19E82B2DE9F}"/>
          </ac:graphicFrameMkLst>
        </pc:graphicFrameChg>
        <pc:graphicFrameChg chg="mod">
          <ac:chgData name="Bo Zhao" userId="3f34d2431a9c3d37" providerId="LiveId" clId="{9607155D-92C9-4B37-B43D-4F2A960C9D5F}" dt="2024-09-26T21:57:13.829" v="1045" actId="1076"/>
          <ac:graphicFrameMkLst>
            <pc:docMk/>
            <pc:sldMk cId="4003206793" sldId="351"/>
            <ac:graphicFrameMk id="42" creationId="{A7C569BE-AFDA-723A-B22A-D2DC50BA121D}"/>
          </ac:graphicFrameMkLst>
        </pc:graphicFrameChg>
        <pc:picChg chg="add del mod">
          <ac:chgData name="Bo Zhao" userId="3f34d2431a9c3d37" providerId="LiveId" clId="{9607155D-92C9-4B37-B43D-4F2A960C9D5F}" dt="2024-09-26T21:49:17.568" v="967" actId="1076"/>
          <ac:picMkLst>
            <pc:docMk/>
            <pc:sldMk cId="4003206793" sldId="351"/>
            <ac:picMk id="2" creationId="{40515D1E-C15A-31B6-59C5-22297A161D95}"/>
          </ac:picMkLst>
        </pc:picChg>
        <pc:picChg chg="add mod ord modCrop">
          <ac:chgData name="Bo Zhao" userId="3f34d2431a9c3d37" providerId="LiveId" clId="{9607155D-92C9-4B37-B43D-4F2A960C9D5F}" dt="2024-09-26T21:51:50.511" v="1019" actId="732"/>
          <ac:picMkLst>
            <pc:docMk/>
            <pc:sldMk cId="4003206793" sldId="351"/>
            <ac:picMk id="8" creationId="{BE9FD005-72BB-DEA7-3A72-1C1D2D0CCD49}"/>
          </ac:picMkLst>
        </pc:picChg>
        <pc:picChg chg="add del mod modCrop">
          <ac:chgData name="Bo Zhao" userId="3f34d2431a9c3d37" providerId="LiveId" clId="{9607155D-92C9-4B37-B43D-4F2A960C9D5F}" dt="2024-09-26T21:51:10.621" v="1005" actId="478"/>
          <ac:picMkLst>
            <pc:docMk/>
            <pc:sldMk cId="4003206793" sldId="351"/>
            <ac:picMk id="33" creationId="{E15617C2-4BF4-D05A-47D2-5729B4DC4D2E}"/>
          </ac:picMkLst>
        </pc:picChg>
      </pc:sldChg>
      <pc:sldChg chg="modSp add mod">
        <pc:chgData name="Bo Zhao" userId="3f34d2431a9c3d37" providerId="LiveId" clId="{9607155D-92C9-4B37-B43D-4F2A960C9D5F}" dt="2024-09-26T22:18:37.699" v="1192" actId="20577"/>
        <pc:sldMkLst>
          <pc:docMk/>
          <pc:sldMk cId="2681624854" sldId="352"/>
        </pc:sldMkLst>
        <pc:spChg chg="mod">
          <ac:chgData name="Bo Zhao" userId="3f34d2431a9c3d37" providerId="LiveId" clId="{9607155D-92C9-4B37-B43D-4F2A960C9D5F}" dt="2024-09-26T21:59:40.334" v="1077" actId="1076"/>
          <ac:spMkLst>
            <pc:docMk/>
            <pc:sldMk cId="2681624854" sldId="352"/>
            <ac:spMk id="11" creationId="{332A02C4-0444-E65D-CFC7-0898E9CB6E7C}"/>
          </ac:spMkLst>
        </pc:spChg>
        <pc:spChg chg="mod">
          <ac:chgData name="Bo Zhao" userId="3f34d2431a9c3d37" providerId="LiveId" clId="{9607155D-92C9-4B37-B43D-4F2A960C9D5F}" dt="2024-09-26T22:18:37.699" v="1192" actId="20577"/>
          <ac:spMkLst>
            <pc:docMk/>
            <pc:sldMk cId="2681624854" sldId="352"/>
            <ac:spMk id="13" creationId="{C1415A47-ACE0-0E4B-2951-442984D12245}"/>
          </ac:spMkLst>
        </pc:spChg>
        <pc:spChg chg="mod">
          <ac:chgData name="Bo Zhao" userId="3f34d2431a9c3d37" providerId="LiveId" clId="{9607155D-92C9-4B37-B43D-4F2A960C9D5F}" dt="2024-09-26T21:59:26.886" v="1072"/>
          <ac:spMkLst>
            <pc:docMk/>
            <pc:sldMk cId="2681624854" sldId="352"/>
            <ac:spMk id="16" creationId="{7281EEFC-39BA-AE3A-646A-4DE86CC40FBB}"/>
          </ac:spMkLst>
        </pc:spChg>
        <pc:spChg chg="mod">
          <ac:chgData name="Bo Zhao" userId="3f34d2431a9c3d37" providerId="LiveId" clId="{9607155D-92C9-4B37-B43D-4F2A960C9D5F}" dt="2024-09-26T22:04:16.751" v="1090"/>
          <ac:spMkLst>
            <pc:docMk/>
            <pc:sldMk cId="2681624854" sldId="352"/>
            <ac:spMk id="37" creationId="{AC256910-D4F2-6893-EB50-5C59DD2B1B94}"/>
          </ac:spMkLst>
        </pc:spChg>
        <pc:spChg chg="mod">
          <ac:chgData name="Bo Zhao" userId="3f34d2431a9c3d37" providerId="LiveId" clId="{9607155D-92C9-4B37-B43D-4F2A960C9D5F}" dt="2024-09-26T22:09:39.780" v="1115"/>
          <ac:spMkLst>
            <pc:docMk/>
            <pc:sldMk cId="2681624854" sldId="352"/>
            <ac:spMk id="38" creationId="{683749B2-E6D5-F76A-9132-5013CB7FACB9}"/>
          </ac:spMkLst>
        </pc:spChg>
        <pc:grpChg chg="mod">
          <ac:chgData name="Bo Zhao" userId="3f34d2431a9c3d37" providerId="LiveId" clId="{9607155D-92C9-4B37-B43D-4F2A960C9D5F}" dt="2024-09-26T22:09:39.780" v="1115"/>
          <ac:grpSpMkLst>
            <pc:docMk/>
            <pc:sldMk cId="2681624854" sldId="352"/>
            <ac:grpSpMk id="5" creationId="{E859BDEA-3DCA-23A5-9B80-434F63232EA4}"/>
          </ac:grpSpMkLst>
        </pc:grpChg>
        <pc:grpChg chg="mod">
          <ac:chgData name="Bo Zhao" userId="3f34d2431a9c3d37" providerId="LiveId" clId="{9607155D-92C9-4B37-B43D-4F2A960C9D5F}" dt="2024-09-26T22:04:16.751" v="1090"/>
          <ac:grpSpMkLst>
            <pc:docMk/>
            <pc:sldMk cId="2681624854" sldId="352"/>
            <ac:grpSpMk id="8" creationId="{D68986F8-8C68-3F27-D251-4DCF20DF3A1A}"/>
          </ac:grpSpMkLst>
        </pc:grpChg>
        <pc:grpChg chg="mod">
          <ac:chgData name="Bo Zhao" userId="3f34d2431a9c3d37" providerId="LiveId" clId="{9607155D-92C9-4B37-B43D-4F2A960C9D5F}" dt="2024-09-26T21:59:48.088" v="1078" actId="1076"/>
          <ac:grpSpMkLst>
            <pc:docMk/>
            <pc:sldMk cId="2681624854" sldId="352"/>
            <ac:grpSpMk id="14" creationId="{6C11A30B-5221-2D8E-0E0C-7B22C0698BEA}"/>
          </ac:grpSpMkLst>
        </pc:grpChg>
        <pc:graphicFrameChg chg="mod">
          <ac:chgData name="Bo Zhao" userId="3f34d2431a9c3d37" providerId="LiveId" clId="{9607155D-92C9-4B37-B43D-4F2A960C9D5F}" dt="2024-09-26T21:59:17.055" v="1069"/>
          <ac:graphicFrameMkLst>
            <pc:docMk/>
            <pc:sldMk cId="2681624854" sldId="352"/>
            <ac:graphicFrameMk id="10" creationId="{6672879C-26DB-9FC1-8C6E-A2A7076748F3}"/>
          </ac:graphicFrameMkLst>
        </pc:graphicFrameChg>
        <pc:graphicFrameChg chg="mod">
          <ac:chgData name="Bo Zhao" userId="3f34d2431a9c3d37" providerId="LiveId" clId="{9607155D-92C9-4B37-B43D-4F2A960C9D5F}" dt="2024-09-26T21:59:50.667" v="1079" actId="1076"/>
          <ac:graphicFrameMkLst>
            <pc:docMk/>
            <pc:sldMk cId="2681624854" sldId="352"/>
            <ac:graphicFrameMk id="15" creationId="{0CEC59E9-F9A6-ACDF-9C2E-9F90AA1AFBC2}"/>
          </ac:graphicFrameMkLst>
        </pc:graphicFrameChg>
        <pc:graphicFrameChg chg="mod">
          <ac:chgData name="Bo Zhao" userId="3f34d2431a9c3d37" providerId="LiveId" clId="{9607155D-92C9-4B37-B43D-4F2A960C9D5F}" dt="2024-09-26T22:04:32.271" v="1094"/>
          <ac:graphicFrameMkLst>
            <pc:docMk/>
            <pc:sldMk cId="2681624854" sldId="352"/>
            <ac:graphicFrameMk id="35" creationId="{141EA4FF-7BF1-82E3-48F8-C793D69ED433}"/>
          </ac:graphicFrameMkLst>
        </pc:graphicFrameChg>
        <pc:graphicFrameChg chg="mod">
          <ac:chgData name="Bo Zhao" userId="3f34d2431a9c3d37" providerId="LiveId" clId="{9607155D-92C9-4B37-B43D-4F2A960C9D5F}" dt="2024-09-26T22:09:44.215" v="1117" actId="1076"/>
          <ac:graphicFrameMkLst>
            <pc:docMk/>
            <pc:sldMk cId="2681624854" sldId="352"/>
            <ac:graphicFrameMk id="42" creationId="{A7C569BE-AFDA-723A-B22A-D2DC50BA121D}"/>
          </ac:graphicFrameMkLst>
        </pc:graphicFrameChg>
        <pc:picChg chg="mod">
          <ac:chgData name="Bo Zhao" userId="3f34d2431a9c3d37" providerId="LiveId" clId="{9607155D-92C9-4B37-B43D-4F2A960C9D5F}" dt="2024-09-26T21:58:08.573" v="1058" actId="14100"/>
          <ac:picMkLst>
            <pc:docMk/>
            <pc:sldMk cId="2681624854" sldId="352"/>
            <ac:picMk id="2" creationId="{73B7D807-0938-F90B-9499-386FDA9284A1}"/>
          </ac:picMkLst>
        </pc:picChg>
        <pc:picChg chg="mod">
          <ac:chgData name="Bo Zhao" userId="3f34d2431a9c3d37" providerId="LiveId" clId="{9607155D-92C9-4B37-B43D-4F2A960C9D5F}" dt="2024-09-26T21:57:45.716" v="1054" actId="14826"/>
          <ac:picMkLst>
            <pc:docMk/>
            <pc:sldMk cId="2681624854" sldId="352"/>
            <ac:picMk id="33" creationId="{E15617C2-4BF4-D05A-47D2-5729B4DC4D2E}"/>
          </ac:picMkLst>
        </pc:picChg>
      </pc:sldChg>
      <pc:sldChg chg="addSp modSp add mod">
        <pc:chgData name="Bo Zhao" userId="3f34d2431a9c3d37" providerId="LiveId" clId="{9607155D-92C9-4B37-B43D-4F2A960C9D5F}" dt="2024-09-26T22:18:42.839" v="1195"/>
        <pc:sldMkLst>
          <pc:docMk/>
          <pc:sldMk cId="3449186662" sldId="353"/>
        </pc:sldMkLst>
        <pc:spChg chg="add mod">
          <ac:chgData name="Bo Zhao" userId="3f34d2431a9c3d37" providerId="LiveId" clId="{9607155D-92C9-4B37-B43D-4F2A960C9D5F}" dt="2024-09-26T22:15:10.862" v="1155" actId="20577"/>
          <ac:spMkLst>
            <pc:docMk/>
            <pc:sldMk cId="3449186662" sldId="353"/>
            <ac:spMk id="2" creationId="{7672F1D8-C7E4-83C9-122A-C6AFA5F35EE7}"/>
          </ac:spMkLst>
        </pc:spChg>
        <pc:spChg chg="mod">
          <ac:chgData name="Bo Zhao" userId="3f34d2431a9c3d37" providerId="LiveId" clId="{9607155D-92C9-4B37-B43D-4F2A960C9D5F}" dt="2024-09-26T22:18:42.839" v="1195"/>
          <ac:spMkLst>
            <pc:docMk/>
            <pc:sldMk cId="3449186662" sldId="353"/>
            <ac:spMk id="13" creationId="{C1415A47-ACE0-0E4B-2951-442984D12245}"/>
          </ac:spMkLst>
        </pc:spChg>
        <pc:grpChg chg="mod">
          <ac:chgData name="Bo Zhao" userId="3f34d2431a9c3d37" providerId="LiveId" clId="{9607155D-92C9-4B37-B43D-4F2A960C9D5F}" dt="2024-09-26T22:06:18.084" v="1106" actId="14826"/>
          <ac:grpSpMkLst>
            <pc:docMk/>
            <pc:sldMk cId="3449186662" sldId="353"/>
            <ac:grpSpMk id="19" creationId="{E60AD066-50FA-60F9-9ABC-8169B10E85CB}"/>
          </ac:grpSpMkLst>
        </pc:grpChg>
        <pc:graphicFrameChg chg="mod">
          <ac:chgData name="Bo Zhao" userId="3f34d2431a9c3d37" providerId="LiveId" clId="{9607155D-92C9-4B37-B43D-4F2A960C9D5F}" dt="2024-09-26T22:09:29.240" v="1113"/>
          <ac:graphicFrameMkLst>
            <pc:docMk/>
            <pc:sldMk cId="3449186662" sldId="353"/>
            <ac:graphicFrameMk id="10" creationId="{EC50BD83-E426-9119-B1C8-E684AFAD0C0F}"/>
          </ac:graphicFrameMkLst>
        </pc:graphicFrameChg>
        <pc:picChg chg="mod">
          <ac:chgData name="Bo Zhao" userId="3f34d2431a9c3d37" providerId="LiveId" clId="{9607155D-92C9-4B37-B43D-4F2A960C9D5F}" dt="2024-09-26T22:06:18.084" v="1106" actId="14826"/>
          <ac:picMkLst>
            <pc:docMk/>
            <pc:sldMk cId="3449186662" sldId="353"/>
            <ac:picMk id="14" creationId="{F3BFD98E-44E6-F01F-D240-3D900D5912AA}"/>
          </ac:picMkLst>
        </pc:picChg>
        <pc:picChg chg="mod">
          <ac:chgData name="Bo Zhao" userId="3f34d2431a9c3d37" providerId="LiveId" clId="{9607155D-92C9-4B37-B43D-4F2A960C9D5F}" dt="2024-09-26T22:06:18.084" v="1106" actId="14826"/>
          <ac:picMkLst>
            <pc:docMk/>
            <pc:sldMk cId="3449186662" sldId="353"/>
            <ac:picMk id="17" creationId="{875FA59F-3330-96C8-E761-1B81DA866DE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EECEA-7067-47F2-A7D7-6EEE413791BC}" type="datetimeFigureOut">
              <a:rPr lang="zh-CN" altLang="en-US" smtClean="0"/>
              <a:t>2024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F839F2-88FA-44CF-A6E4-495772DC7C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764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827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0187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614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838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350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567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199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240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933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82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75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1509F-A26E-A950-4EAC-850DDE1F59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7A42DF-083E-E1F2-89A7-E7E1C45036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068C98-0B8B-811B-5B0E-AD281BEF5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76F12-B521-4E18-83E2-A9CD2678C444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B28F9C-3D48-B337-59B0-C4A090596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F07D31-84E7-5D24-89AA-13313886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318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73EC7-45FB-06A8-85B5-69E6F8809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18B3E1-81DC-C5EF-7802-D055DCE2C5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631EC7-6BF7-DDDC-7E8D-52BE1DFF5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A757D-8D74-4E3D-A1CA-3612D9650E14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848336-A8C8-A272-D1A4-CFE58D4DB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BD7452-12BE-74A7-B3E5-8301F48AD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9311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50ED952-3972-9F75-0B1C-8AF5C6C83B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B8096B-7241-EC2A-7D3C-ECF1068F58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DDED8B-C1DB-0A0E-661F-786681BE3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DF72C-14C4-49B6-AFA2-F9FB3F2C2E36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8968DE-8C1B-79BB-6084-E1841FE65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97BA75-EB8D-28EC-E6BB-94F3A6EA0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22722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73FBDB-1341-6E17-71CA-A68E245DB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0A0204-CC70-EE1F-3323-BADE59F10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A2EB61-38ED-C3F0-E707-D44846394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49-2378-4B76-99C1-A4A9C2EA0521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BB6463-7B97-2FF9-004D-9BBEF455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B5B4BD-4BCD-EA64-9187-CAF68AE63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534" y="6412108"/>
            <a:ext cx="2743200" cy="365125"/>
          </a:xfrm>
        </p:spPr>
        <p:txBody>
          <a:bodyPr/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719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EE018-B80D-D609-C5ED-42D5AEFA5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9849C1-B72A-4286-03D1-DB1CEBEFA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C8E449-A3D8-0FF6-FCF7-C861AEA3D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D4BC-8457-4D07-B7E9-F09C7B782F91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A5ABC6-BE0C-81C5-1358-094A5C4D7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3E7D89-57F3-7AF8-B457-179002CF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782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0A6CB-096B-D9B2-C2F1-09E6D6C56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D4088E-EE70-DCA6-012D-1F2A88E837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A6728B-DB8A-BE55-BB32-6A47FE372C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F90084-7871-69F4-C206-25B7E69C6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1200F-673C-4067-8755-0F6DAB5848FB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9179729-6E0F-53FA-2CE5-B4E15C195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C9C589-ADDC-2A2D-EC85-2BAA2A132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3879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B38F1B-A04E-528F-9B2F-9B567A31A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8ABBB-516E-9DD3-9A8B-1062AE0F3D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C7CE64-47F8-6635-C40D-ACD2778546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0FAF183-9131-4633-6714-C3900551AB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937AB9-F17E-637B-2DFC-B82634FB78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E196166-9D82-E655-61C7-3A87CAE48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369E5-C9FB-4F72-8AFE-72A2553C7B6D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B53962D-7BAA-6913-E6FD-42F26FB60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5FE41B7-47ED-860E-9288-B32E7238F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3386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8B7111-A259-EAEA-28B8-9312028C4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EADBC35-1D2C-3064-761C-16A765B93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51CCB-3049-4575-9CEF-3C150A5BD6FD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9B60C6-756E-D9ED-1511-58A434C8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F169A39-F8ED-45A3-9E3A-714A42FB4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8800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026A53-D77A-258C-32B8-55F267C53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3EA8-2C80-41A9-8FB2-4D4604F8BA7B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233DB50-7D12-1AA9-19D4-9A975724C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351D18-019F-A78E-1D64-D126FBAE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953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B7228-B337-BBD9-FA4C-3E6E10387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E51B97-A0BB-A72F-A3DB-F1EC233BC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4ED511-DF88-2F53-C8AC-B1BE08AC50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C45C8E-5A2F-9915-6B9F-9D0D196F7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69BBD-4D26-4246-85B9-4F8451760E5F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B011AA-02F8-462B-4C7E-4AE2DD07C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D2528B-760A-F42E-D378-336C4C05E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252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FC93D0-E0E4-27FC-EAEE-A0AF6EFBD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82F69FE-33F0-E87F-A2B9-C0CFDFD0C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A188D4-00F0-F2BC-EC61-55F21067D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2CB8DE-D67A-5AFC-B34E-5CB501A95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224C3-DC60-418F-99F9-B4E8E63A0540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4E3F47-1B19-41DA-22B0-D32601E3C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5A23FA-721B-AE21-B908-21809D1F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9529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E0C9992-5D69-9267-C6DC-9FD4E792A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C99854-7233-7E8D-BCC5-A7E3E5DE3B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9EAE5-83B7-A378-E9BB-D972086E0E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75A32-8BD0-4524-A536-390C81FD516F}" type="datetime1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BFB4EA-35B1-5062-A948-2A1896959F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C5671A-FB4C-2868-1692-2BA9C13291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8112" y="636200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6930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png"/><Relationship Id="rId3" Type="http://schemas.openxmlformats.org/officeDocument/2006/relationships/image" Target="../media/image43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1.png"/><Relationship Id="rId1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4.wmf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3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16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24.wmf"/><Relationship Id="rId10" Type="http://schemas.openxmlformats.org/officeDocument/2006/relationships/image" Target="../media/image37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Picture 2">
            <a:extLst>
              <a:ext uri="{FF2B5EF4-FFF2-40B4-BE49-F238E27FC236}">
                <a16:creationId xmlns:a16="http://schemas.microsoft.com/office/drawing/2014/main" id="{293F7391-3C93-DC51-1231-A1B81B8D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3F925FB6-998F-CFEC-03C8-DBF8C8474151}"/>
              </a:ext>
            </a:extLst>
          </p:cNvPr>
          <p:cNvSpPr txBox="1">
            <a:spLocks/>
          </p:cNvSpPr>
          <p:nvPr/>
        </p:nvSpPr>
        <p:spPr>
          <a:xfrm>
            <a:off x="9180534" y="641210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6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FCEF93-EE0A-D443-9682-CB35D4BF8C92}" type="slidenum">
              <a:rPr kumimoji="1" lang="zh-CN" altLang="en-US" smtClean="0"/>
              <a:pPr/>
              <a:t>1</a:t>
            </a:fld>
            <a:endParaRPr kumimoji="1"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39FAE88-BF6E-6A7D-E13A-D8AA019E2F5B}"/>
              </a:ext>
            </a:extLst>
          </p:cNvPr>
          <p:cNvGrpSpPr/>
          <p:nvPr/>
        </p:nvGrpSpPr>
        <p:grpSpPr>
          <a:xfrm>
            <a:off x="1531143" y="2196000"/>
            <a:ext cx="9129713" cy="2144458"/>
            <a:chOff x="1531143" y="1920945"/>
            <a:chExt cx="9129713" cy="214445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E21E309-AFFC-D82E-7735-DF7E4B07C167}"/>
                </a:ext>
              </a:extLst>
            </p:cNvPr>
            <p:cNvSpPr/>
            <p:nvPr/>
          </p:nvSpPr>
          <p:spPr>
            <a:xfrm>
              <a:off x="1531143" y="1920945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448FA7B-3EB2-5423-27C2-C2DA9EB0F425}"/>
                </a:ext>
              </a:extLst>
            </p:cNvPr>
            <p:cNvSpPr/>
            <p:nvPr/>
          </p:nvSpPr>
          <p:spPr>
            <a:xfrm>
              <a:off x="1531143" y="4019684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04291D7-CB2A-1AB4-02DF-152DF0BC2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974458"/>
                </p:ext>
              </p:extLst>
            </p:nvPr>
          </p:nvGraphicFramePr>
          <p:xfrm>
            <a:off x="4914900" y="29337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198720" progId="Equation.DSMT4">
                    <p:embed/>
                  </p:oleObj>
                </mc:Choice>
                <mc:Fallback>
                  <p:oleObj name="Equation" r:id="rId3" imgW="914400" imgH="19872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04291D7-CB2A-1AB4-02DF-152DF0BC2A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14900" y="29337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C69EE6-2CF1-DE79-330C-355EB802C675}"/>
                </a:ext>
              </a:extLst>
            </p:cNvPr>
            <p:cNvSpPr txBox="1"/>
            <p:nvPr/>
          </p:nvSpPr>
          <p:spPr>
            <a:xfrm>
              <a:off x="2960295" y="2384024"/>
              <a:ext cx="6271404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1" lang="en-US" altLang="zh-CN" sz="4000" b="1" dirty="0" err="1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Adacanced</a:t>
              </a:r>
              <a:r>
                <a:rPr kumimoji="1" lang="en-US" altLang="zh-CN" sz="4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 Electromagnetic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7B1E697-1666-7DFA-E0CA-B629F34A582B}"/>
              </a:ext>
            </a:extLst>
          </p:cNvPr>
          <p:cNvGrpSpPr/>
          <p:nvPr/>
        </p:nvGrpSpPr>
        <p:grpSpPr>
          <a:xfrm>
            <a:off x="2635163" y="5300533"/>
            <a:ext cx="6921671" cy="885372"/>
            <a:chOff x="2635164" y="5526718"/>
            <a:chExt cx="6921671" cy="885372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5195EB-1E36-C25D-1C80-9BA385D2CFF2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2CA28F7-AF23-EAAB-C030-C817699965F9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27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3706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8B2A628C-8B41-9B4C-2628-A97BD21EC55F}"/>
              </a:ext>
            </a:extLst>
          </p:cNvPr>
          <p:cNvCxnSpPr>
            <a:cxnSpLocks/>
          </p:cNvCxnSpPr>
          <p:nvPr/>
        </p:nvCxnSpPr>
        <p:spPr>
          <a:xfrm>
            <a:off x="2093844" y="2228564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D8021F28-D881-D225-BD7E-8C531DF26457}"/>
              </a:ext>
            </a:extLst>
          </p:cNvPr>
          <p:cNvCxnSpPr>
            <a:cxnSpLocks/>
          </p:cNvCxnSpPr>
          <p:nvPr/>
        </p:nvCxnSpPr>
        <p:spPr>
          <a:xfrm>
            <a:off x="2093844" y="4738681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F703524-5BAE-844B-63FF-F59A482841E7}"/>
              </a:ext>
            </a:extLst>
          </p:cNvPr>
          <p:cNvSpPr txBox="1"/>
          <p:nvPr/>
        </p:nvSpPr>
        <p:spPr>
          <a:xfrm>
            <a:off x="2960298" y="3168000"/>
            <a:ext cx="6271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pic>
        <p:nvPicPr>
          <p:cNvPr id="3" name="!!Picture 2">
            <a:extLst>
              <a:ext uri="{FF2B5EF4-FFF2-40B4-BE49-F238E27FC236}">
                <a16:creationId xmlns:a16="http://schemas.microsoft.com/office/drawing/2014/main" id="{36286DE0-5969-C3D1-5DAA-E648AED9B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7C2686-07EA-C134-79E0-EEC2700B6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9919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1232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Calculate the magnetic flux density at an arbitrary point A(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x, y, z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) of two steady electric currents, 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, forming concentric circular loop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9D08613-03A9-422B-A99D-EFE2F80FE46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996" t="39261" r="18495" b="8112"/>
          <a:stretch/>
        </p:blipFill>
        <p:spPr>
          <a:xfrm>
            <a:off x="899425" y="2063164"/>
            <a:ext cx="10089811" cy="417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349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>
            <a:extLst>
              <a:ext uri="{FF2B5EF4-FFF2-40B4-BE49-F238E27FC236}">
                <a16:creationId xmlns:a16="http://schemas.microsoft.com/office/drawing/2014/main" id="{33BEEDCE-BC4F-4D9B-857C-2D8522411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8510" y="1433822"/>
            <a:ext cx="5573468" cy="4010285"/>
          </a:xfrm>
          <a:prstGeom prst="rect">
            <a:avLst/>
          </a:prstGeom>
        </p:spPr>
      </p:pic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0" y="969148"/>
            <a:ext cx="11641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Calculate the magnetic flux density when 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 in the same direc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7134" y="6483109"/>
            <a:ext cx="457158" cy="365125"/>
          </a:xfrm>
        </p:spPr>
        <p:txBody>
          <a:bodyPr/>
          <a:lstStyle/>
          <a:p>
            <a:fld id="{71FCEF93-EE0A-D443-9682-CB35D4BF8C92}" type="slidenum">
              <a:rPr kumimoji="1" lang="zh-CN" altLang="en-US" smtClean="0"/>
              <a:t>12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03E74B-D4B9-431E-8B8F-2092C8ED933F}"/>
                  </a:ext>
                </a:extLst>
              </p:cNvPr>
              <p:cNvSpPr txBox="1"/>
              <p:nvPr/>
            </p:nvSpPr>
            <p:spPr>
              <a:xfrm>
                <a:off x="986124" y="1439990"/>
                <a:ext cx="3997640" cy="1276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 to 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ot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avart Law</a:t>
                </a:r>
                <a:r>
                  <a:rPr lang="zh-CN" altLang="en-US" b="1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</a:t>
                </a:r>
                <a:endParaRPr lang="en-US" altLang="zh-CN" dirty="0">
                  <a:solidFill>
                    <a:srgbClr val="000000"/>
                  </a:solidFill>
                  <a:latin typeface="PingFang SC"/>
                </a:endParaRPr>
              </a:p>
              <a:p>
                <a:r>
                  <a:rPr lang="en-US" altLang="zh-CN" b="1" dirty="0">
                    <a:solidFill>
                      <a:srgbClr val="000000"/>
                    </a:solidFill>
                    <a:latin typeface="PingFang SC"/>
                  </a:rPr>
                  <a:t>	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  <m:r>
                          <a:rPr lang="en-US" altLang="zh-CN" sz="28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hr m:val="∮"/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  <m:e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𝑙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03E74B-D4B9-431E-8B8F-2092C8ED9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124" y="1439990"/>
                <a:ext cx="3997640" cy="1276632"/>
              </a:xfrm>
              <a:prstGeom prst="rect">
                <a:avLst/>
              </a:prstGeom>
              <a:blipFill>
                <a:blip r:embed="rId5"/>
                <a:stretch>
                  <a:fillRect l="-1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直线连接符 20">
            <a:extLst>
              <a:ext uri="{FF2B5EF4-FFF2-40B4-BE49-F238E27FC236}">
                <a16:creationId xmlns:a16="http://schemas.microsoft.com/office/drawing/2014/main" id="{5A54853A-6376-A81E-321C-5A63C62B7D70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8D40EB1-4C3A-40DF-BCFC-763C9A92270E}"/>
                  </a:ext>
                </a:extLst>
              </p:cNvPr>
              <p:cNvSpPr txBox="1"/>
              <p:nvPr/>
            </p:nvSpPr>
            <p:spPr>
              <a:xfrm>
                <a:off x="6096000" y="5975957"/>
                <a:ext cx="5557694" cy="878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The total magnetic flux density :</a:t>
                </a:r>
              </a:p>
              <a:p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B(A)=B1+ B2=</a:t>
                </a:r>
                <a:r>
                  <a:rPr lang="en-US" altLang="zh-CN" sz="2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  <m:r>
                          <a:rPr lang="en-US" altLang="zh-CN" sz="20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000" b="1" i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000" b="1" i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zh-CN" altLang="en-US" sz="2000" dirty="0">
                  <a:solidFill>
                    <a:srgbClr val="00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8D40EB1-4C3A-40DF-BCFC-763C9A922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975957"/>
                <a:ext cx="5557694" cy="878574"/>
              </a:xfrm>
              <a:prstGeom prst="rect">
                <a:avLst/>
              </a:prstGeom>
              <a:blipFill>
                <a:blip r:embed="rId7"/>
                <a:stretch>
                  <a:fillRect l="-1096" t="-3472" b="-3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>
            <a:extLst>
              <a:ext uri="{FF2B5EF4-FFF2-40B4-BE49-F238E27FC236}">
                <a16:creationId xmlns:a16="http://schemas.microsoft.com/office/drawing/2014/main" id="{F6210C01-771D-4D11-BA0A-8D15A67F1CE0}"/>
              </a:ext>
            </a:extLst>
          </p:cNvPr>
          <p:cNvSpPr txBox="1"/>
          <p:nvPr/>
        </p:nvSpPr>
        <p:spPr>
          <a:xfrm>
            <a:off x="11985650" y="303111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2391DDE5-E531-4EF1-B013-2022A4FC8294}"/>
              </a:ext>
            </a:extLst>
          </p:cNvPr>
          <p:cNvGrpSpPr/>
          <p:nvPr/>
        </p:nvGrpSpPr>
        <p:grpSpPr>
          <a:xfrm>
            <a:off x="129451" y="2380892"/>
            <a:ext cx="6272201" cy="4759123"/>
            <a:chOff x="360000" y="2398585"/>
            <a:chExt cx="6272201" cy="47591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AF5E7F-09EA-4F52-8916-24405EB9D456}"/>
                    </a:ext>
                  </a:extLst>
                </p:cNvPr>
                <p:cNvSpPr txBox="1"/>
                <p:nvPr/>
              </p:nvSpPr>
              <p:spPr>
                <a:xfrm>
                  <a:off x="360000" y="2398585"/>
                  <a:ext cx="6272201" cy="4759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720000">
                    <a:spcBef>
                      <a:spcPts val="6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lution:	</a:t>
                  </a:r>
                </a:p>
                <a:p>
                  <a:pPr defTabSz="360000">
                    <a:lnSpc>
                      <a:spcPct val="150000"/>
                    </a:lnSpc>
                    <a:spcBef>
                      <a:spcPts val="6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Current unit of coil</a:t>
                  </a:r>
                  <a:r>
                    <a:rPr lang="en-US" altLang="zh-CN" dirty="0">
                      <a:latin typeface="Cambria Math" panose="02040503050406030204" pitchFamily="18" charset="0"/>
                    </a:rPr>
                    <a:t> vector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:</a:t>
                  </a:r>
                  <a:r>
                    <a:rPr lang="zh-CN" altLang="en-US" b="1" i="0" dirty="0">
                      <a:solidFill>
                        <a:srgbClr val="000000"/>
                      </a:solidFill>
                      <a:effectLst/>
                      <a:latin typeface="PingFang SC"/>
                    </a:rPr>
                    <a:t> </a:t>
                  </a:r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defTabSz="360000"/>
                  <a:r>
                    <a:rPr lang="en-US" altLang="zh-CN" i="1" dirty="0">
                      <a:latin typeface="Cambria Math" panose="02040503050406030204" pitchFamily="18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𝑑</m:t>
                      </m:r>
                      <m:sSup>
                        <m:sSupPr>
                          <m:ctrlP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p>
                          <m: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sub>
                      </m:sSub>
                    </m:oMath>
                  </a14:m>
                  <a:r>
                    <a:rPr lang="en-US" altLang="zh-CN" i="1" baseline="-25000" dirty="0">
                      <a:latin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𝑑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func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altLang="zh-CN" i="1" baseline="-25000" dirty="0">
                    <a:latin typeface="Cambria Math" panose="02040503050406030204" pitchFamily="18" charset="0"/>
                  </a:endParaRPr>
                </a:p>
                <a:p>
                  <a:pPr defTabSz="360000">
                    <a:lnSpc>
                      <a:spcPct val="150000"/>
                    </a:lnSpc>
                  </a:pPr>
                  <a:r>
                    <a:rPr lang="en-US" altLang="zh-CN" sz="1800" b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	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or from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defTabSz="360000"/>
                  <a:r>
                    <a:rPr lang="en-US" altLang="zh-CN" b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		</a:t>
                  </a:r>
                  <a:r>
                    <a:rPr lang="en-US" altLang="zh-CN" sz="16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altLang="zh-CN" sz="20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000" b="1" i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∅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func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1" i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∅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a14:m>
                  <a:endParaRPr lang="en-US" altLang="zh-CN" sz="20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defTabSz="360000"/>
                  <a:r>
                    <a:rPr lang="en-US" altLang="zh-CN" sz="20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		    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altLang="zh-CN" sz="20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000" b="1" i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∅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a14:m>
                  <a:endParaRPr lang="en-US" altLang="zh-CN" sz="2000" dirty="0">
                    <a:latin typeface="Cambria Math" panose="02040503050406030204" pitchFamily="18" charset="0"/>
                  </a:endParaRPr>
                </a:p>
                <a:p>
                  <a:pPr defTabSz="360000"/>
                  <a:r>
                    <a:rPr lang="en-US" altLang="zh-CN" dirty="0">
                      <a:latin typeface="Cambria Math" panose="02040503050406030204" pitchFamily="18" charset="0"/>
                    </a:rPr>
                    <a:t>	Laws of cosine:</a:t>
                  </a:r>
                </a:p>
                <a:p>
                  <a:pPr defTabSz="360000"/>
                  <a:r>
                    <a:rPr lang="en-US" altLang="zh-CN" dirty="0">
                      <a:latin typeface="Cambria Math" panose="02040503050406030204" pitchFamily="18" charset="0"/>
                    </a:rPr>
                    <a:t>		</a:t>
                  </a:r>
                  <a:r>
                    <a:rPr lang="en-US" altLang="zh-CN" sz="18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Cambria Math" panose="02040503050406030204" pitchFamily="18" charset="0"/>
                    </a:rPr>
                    <a:t>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cos</m:t>
                          </m:r>
                        </m:fName>
                        <m:e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R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func>
                    </m:oMath>
                  </a14:m>
                  <a:endParaRPr lang="en-US" altLang="zh-CN" dirty="0">
                    <a:latin typeface="Cambria Math" panose="02040503050406030204" pitchFamily="18" charset="0"/>
                  </a:endParaRPr>
                </a:p>
                <a:p>
                  <a:pPr defTabSz="360000"/>
                  <a:r>
                    <a:rPr lang="en-US" altLang="zh-CN" dirty="0"/>
                    <a:t>		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func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endParaRPr lang="en-US" altLang="zh-CN" dirty="0">
                    <a:latin typeface="Cambria Math" panose="02040503050406030204" pitchFamily="18" charset="0"/>
                  </a:endParaRPr>
                </a:p>
                <a:p>
                  <a:pPr defTabSz="360000"/>
                  <a:r>
                    <a:rPr lang="en-US" altLang="zh-CN" b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		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f>
                        <m:f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altLang="zh-CN" sz="1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den>
                      </m:f>
                      <m:nary>
                        <m:nary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func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func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a14:m>
                  <a:endParaRPr lang="en-US" altLang="zh-CN" dirty="0">
                    <a:latin typeface="Cambria Math" panose="02040503050406030204" pitchFamily="18" charset="0"/>
                  </a:endParaRPr>
                </a:p>
                <a:p>
                  <a:pPr defTabSz="360000"/>
                  <a:r>
                    <a:rPr lang="en-US" altLang="zh-CN" dirty="0">
                      <a:latin typeface="Cambria Math" panose="02040503050406030204" pitchFamily="18" charset="0"/>
                    </a:rPr>
                    <a:t>		    </a:t>
                  </a:r>
                  <a:r>
                    <a:rPr lang="en-US" altLang="zh-CN" dirty="0">
                      <a:solidFill>
                        <a:srgbClr val="00000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m:rPr>
                              <m:nor/>
                            </m:rPr>
                            <a:rPr lang="en-US" altLang="zh-CN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f>
                        <m:f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altLang="zh-CN" sz="1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a14:m>
                  <a:endParaRPr lang="en-US" altLang="zh-CN" dirty="0">
                    <a:latin typeface="Cambria Math" panose="02040503050406030204" pitchFamily="18" charset="0"/>
                  </a:endParaRPr>
                </a:p>
                <a:p>
                  <a:pPr defTabSz="360000"/>
                  <a:r>
                    <a:rPr lang="en-US" altLang="zh-CN" dirty="0">
                      <a:latin typeface="Cambria Math" panose="02040503050406030204" pitchFamily="18" charset="0"/>
                    </a:rPr>
                    <a:t>			</a:t>
                  </a: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AF5E7F-09EA-4F52-8916-24405EB9D4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000" y="2398585"/>
                  <a:ext cx="6272201" cy="4759123"/>
                </a:xfrm>
                <a:prstGeom prst="rect">
                  <a:avLst/>
                </a:prstGeom>
                <a:blipFill>
                  <a:blip r:embed="rId12"/>
                  <a:stretch>
                    <a:fillRect l="-777" t="-769" b="-8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F5DA22C0-0DEF-4EC2-B2A3-12BEBDA6004F}"/>
                </a:ext>
              </a:extLst>
            </p:cNvPr>
            <p:cNvGrpSpPr/>
            <p:nvPr/>
          </p:nvGrpSpPr>
          <p:grpSpPr>
            <a:xfrm>
              <a:off x="4977019" y="5500691"/>
              <a:ext cx="663970" cy="338554"/>
              <a:chOff x="4765040" y="5774498"/>
              <a:chExt cx="663970" cy="338554"/>
            </a:xfrm>
          </p:grpSpPr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ACED2C5B-8320-41F9-8DC0-C2A1A47498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65040" y="5786060"/>
                <a:ext cx="59182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文本框 45">
                    <a:extLst>
                      <a:ext uri="{FF2B5EF4-FFF2-40B4-BE49-F238E27FC236}">
                        <a16:creationId xmlns:a16="http://schemas.microsoft.com/office/drawing/2014/main" id="{A8E7F5BE-7080-4D7F-A44E-FE51F71A83D6}"/>
                      </a:ext>
                    </a:extLst>
                  </p:cNvPr>
                  <p:cNvSpPr txBox="1"/>
                  <p:nvPr/>
                </p:nvSpPr>
                <p:spPr>
                  <a:xfrm>
                    <a:off x="4837190" y="5774498"/>
                    <a:ext cx="59182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600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OP</a:t>
                    </a:r>
                    <a:r>
                      <a:rPr lang="en-US" altLang="zh-CN" sz="1600" dirty="0">
                        <a:solidFill>
                          <a:schemeClr val="accent5">
                            <a:lumMod val="75000"/>
                          </a:schemeClr>
                        </a:solidFill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16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a14:m>
                    <a:endParaRPr lang="zh-CN" altLang="en-US" sz="1600" dirty="0">
                      <a:solidFill>
                        <a:schemeClr val="accent5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6" name="文本框 45">
                    <a:extLst>
                      <a:ext uri="{FF2B5EF4-FFF2-40B4-BE49-F238E27FC236}">
                        <a16:creationId xmlns:a16="http://schemas.microsoft.com/office/drawing/2014/main" id="{A8E7F5BE-7080-4D7F-A44E-FE51F71A83D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37190" y="5774498"/>
                    <a:ext cx="591820" cy="338554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5102" t="-7143"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5663663-80E4-48B2-86B2-FC2C6935606A}"/>
                  </a:ext>
                </a:extLst>
              </p:cNvPr>
              <p:cNvSpPr txBox="1"/>
              <p:nvPr/>
            </p:nvSpPr>
            <p:spPr>
              <a:xfrm>
                <a:off x="6024918" y="5329109"/>
                <a:ext cx="426348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∇</m:t>
                      </m:r>
                      <m:r>
                        <a:rPr lang="en-US" altLang="zh-CN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zh-CN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altLang="zh-CN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b="1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5663663-80E4-48B2-86B2-FC2C69356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918" y="5329109"/>
                <a:ext cx="4263481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516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3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1F3EB2C-D84F-4A26-84F9-6FF308CA14DA}"/>
              </a:ext>
            </a:extLst>
          </p:cNvPr>
          <p:cNvSpPr txBox="1"/>
          <p:nvPr/>
        </p:nvSpPr>
        <p:spPr>
          <a:xfrm>
            <a:off x="647998" y="1545558"/>
            <a:ext cx="3657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Magnetic field distribution: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85A771F-E6B2-4237-A597-4D89E44ABB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996" t="39261" r="51336" b="8112"/>
          <a:stretch/>
        </p:blipFill>
        <p:spPr>
          <a:xfrm>
            <a:off x="487360" y="2108671"/>
            <a:ext cx="4702722" cy="417975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8853114-ACA9-46FA-99F3-7BB4D97F44E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79" t="4120" r="13121" b="144"/>
          <a:stretch/>
        </p:blipFill>
        <p:spPr>
          <a:xfrm>
            <a:off x="5515998" y="1676296"/>
            <a:ext cx="5685401" cy="491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028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4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1F3EB2C-D84F-4A26-84F9-6FF308CA14DA}"/>
              </a:ext>
            </a:extLst>
          </p:cNvPr>
          <p:cNvSpPr txBox="1"/>
          <p:nvPr/>
        </p:nvSpPr>
        <p:spPr>
          <a:xfrm>
            <a:off x="666286" y="1440516"/>
            <a:ext cx="3657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Magnetic field distribution: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A0ECF0F-DFE5-4DE1-9EF7-0CE505F9BA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0082" y="1341862"/>
            <a:ext cx="6733652" cy="505023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CE42ED0-D9D7-4DA8-87D9-92A8769CFB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1069" t="41219" r="20263" b="6154"/>
          <a:stretch/>
        </p:blipFill>
        <p:spPr>
          <a:xfrm>
            <a:off x="540000" y="1902181"/>
            <a:ext cx="4702722" cy="417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633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0DAB5D5F-099C-0978-A8E5-DBD931960A7F}"/>
              </a:ext>
            </a:extLst>
          </p:cNvPr>
          <p:cNvGrpSpPr/>
          <p:nvPr/>
        </p:nvGrpSpPr>
        <p:grpSpPr>
          <a:xfrm>
            <a:off x="1469571" y="2196000"/>
            <a:ext cx="9252856" cy="2144458"/>
            <a:chOff x="1469571" y="1920945"/>
            <a:chExt cx="9252856" cy="2144458"/>
          </a:xfrm>
        </p:grpSpPr>
        <p:sp>
          <p:nvSpPr>
            <p:cNvPr id="5" name="!!矩形 4">
              <a:extLst>
                <a:ext uri="{FF2B5EF4-FFF2-40B4-BE49-F238E27FC236}">
                  <a16:creationId xmlns:a16="http://schemas.microsoft.com/office/drawing/2014/main" id="{1E21E309-AFFC-D82E-7735-DF7E4B07C167}"/>
                </a:ext>
              </a:extLst>
            </p:cNvPr>
            <p:cNvSpPr/>
            <p:nvPr/>
          </p:nvSpPr>
          <p:spPr>
            <a:xfrm>
              <a:off x="1531143" y="1920945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!!矩形 5">
              <a:extLst>
                <a:ext uri="{FF2B5EF4-FFF2-40B4-BE49-F238E27FC236}">
                  <a16:creationId xmlns:a16="http://schemas.microsoft.com/office/drawing/2014/main" id="{5448FA7B-3EB2-5423-27C2-C2DA9EB0F425}"/>
                </a:ext>
              </a:extLst>
            </p:cNvPr>
            <p:cNvSpPr/>
            <p:nvPr/>
          </p:nvSpPr>
          <p:spPr>
            <a:xfrm>
              <a:off x="1531143" y="4019684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50185EB-0F3B-DC77-84A7-F577ABEFA973}"/>
                </a:ext>
              </a:extLst>
            </p:cNvPr>
            <p:cNvSpPr txBox="1"/>
            <p:nvPr/>
          </p:nvSpPr>
          <p:spPr>
            <a:xfrm>
              <a:off x="1469571" y="2402179"/>
              <a:ext cx="9252856" cy="1098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kumimoji="1" lang="en-US" altLang="zh-CN" sz="6000" b="1" spc="3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ANK YOU</a:t>
              </a:r>
              <a:endParaRPr kumimoji="1" lang="zh-CN" altLang="en-US" sz="6000" b="1" spc="3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026" name="!!Picture 2">
            <a:extLst>
              <a:ext uri="{FF2B5EF4-FFF2-40B4-BE49-F238E27FC236}">
                <a16:creationId xmlns:a16="http://schemas.microsoft.com/office/drawing/2014/main" id="{293F7391-3C93-DC51-1231-A1B81B8D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9B8D58-0878-0086-54D1-1638089FF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8AB8647-E305-D8EA-203A-D5F06F86E749}"/>
              </a:ext>
            </a:extLst>
          </p:cNvPr>
          <p:cNvGrpSpPr/>
          <p:nvPr/>
        </p:nvGrpSpPr>
        <p:grpSpPr>
          <a:xfrm>
            <a:off x="2635163" y="5300533"/>
            <a:ext cx="6921671" cy="885372"/>
            <a:chOff x="2635164" y="5526718"/>
            <a:chExt cx="6921671" cy="885372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CB0EEFD-46D1-C776-C2DA-BF9486EF6BAE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E938E94-E55D-8ABE-4538-98FE94BD9303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27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5761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8B2A628C-8B41-9B4C-2628-A97BD21EC55F}"/>
              </a:ext>
            </a:extLst>
          </p:cNvPr>
          <p:cNvCxnSpPr>
            <a:cxnSpLocks/>
          </p:cNvCxnSpPr>
          <p:nvPr/>
        </p:nvCxnSpPr>
        <p:spPr>
          <a:xfrm>
            <a:off x="2093844" y="2228564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D8021F28-D881-D225-BD7E-8C531DF26457}"/>
              </a:ext>
            </a:extLst>
          </p:cNvPr>
          <p:cNvCxnSpPr>
            <a:cxnSpLocks/>
          </p:cNvCxnSpPr>
          <p:nvPr/>
        </p:nvCxnSpPr>
        <p:spPr>
          <a:xfrm>
            <a:off x="2093844" y="4738681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F703524-5BAE-844B-63FF-F59A482841E7}"/>
              </a:ext>
            </a:extLst>
          </p:cNvPr>
          <p:cNvSpPr txBox="1"/>
          <p:nvPr/>
        </p:nvSpPr>
        <p:spPr>
          <a:xfrm>
            <a:off x="2960298" y="3168000"/>
            <a:ext cx="6271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pic>
        <p:nvPicPr>
          <p:cNvPr id="3" name="!!Picture 2">
            <a:extLst>
              <a:ext uri="{FF2B5EF4-FFF2-40B4-BE49-F238E27FC236}">
                <a16:creationId xmlns:a16="http://schemas.microsoft.com/office/drawing/2014/main" id="{36286DE0-5969-C3D1-5DAA-E648AED9B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7C2686-07EA-C134-79E0-EEC2700B6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4061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E5FB6802-46A1-0668-3944-DDC1BAC7E93B}"/>
              </a:ext>
            </a:extLst>
          </p:cNvPr>
          <p:cNvSpPr txBox="1">
            <a:spLocks/>
          </p:cNvSpPr>
          <p:nvPr/>
        </p:nvSpPr>
        <p:spPr>
          <a:xfrm>
            <a:off x="1116000" y="1194670"/>
            <a:ext cx="10008000" cy="54000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A conducting material of thickness </a:t>
            </a:r>
            <a:r>
              <a:rPr lang="en-US" altLang="zh-CN" sz="2000" b="1" i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h</a:t>
            </a:r>
            <a:r>
              <a:rPr lang="en-US" altLang="zh-CN" sz="20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and uniform conductivity </a:t>
            </a:r>
            <a:r>
              <a:rPr lang="en-US" altLang="zh-CN" sz="2000" b="1" i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σ</a:t>
            </a:r>
            <a:r>
              <a:rPr lang="en-US" altLang="zh-CN" sz="20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has the shape of a quarter of a square tube as shown in the figure below, with inner radius </a:t>
            </a:r>
            <a:r>
              <a:rPr lang="en-US" altLang="zh-CN" sz="2000" b="1" i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and outer radius </a:t>
            </a:r>
            <a:r>
              <a:rPr lang="en-US" altLang="zh-CN" sz="2000" b="1" i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. Calculate the steady electric currents and the resistances in the two cases.</a:t>
            </a:r>
          </a:p>
          <a:p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E9A8B77-F5DF-9281-39C6-27E01A753A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473" y="2833205"/>
            <a:ext cx="5755861" cy="3237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996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E15617C2-4BF4-D05A-47D2-5729B4DC4D2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3015" r="-1"/>
          <a:stretch/>
        </p:blipFill>
        <p:spPr>
          <a:xfrm>
            <a:off x="828675" y="1628776"/>
            <a:ext cx="5427900" cy="468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nalytical solution for case 1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sp>
        <p:nvSpPr>
          <p:cNvPr id="6" name="!!文本框 3">
            <a:extLst>
              <a:ext uri="{FF2B5EF4-FFF2-40B4-BE49-F238E27FC236}">
                <a16:creationId xmlns:a16="http://schemas.microsoft.com/office/drawing/2014/main" id="{0892E3A7-990A-15A8-8511-DC453FE48A5D}"/>
              </a:ext>
            </a:extLst>
          </p:cNvPr>
          <p:cNvSpPr txBox="1"/>
          <p:nvPr/>
        </p:nvSpPr>
        <p:spPr>
          <a:xfrm>
            <a:off x="6396329" y="144411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aplace's equation </a:t>
            </a: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cylindrical coordinate system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72879C-26DB-9FC1-8C6E-A2A707674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16385"/>
              </p:ext>
            </p:extLst>
          </p:nvPr>
        </p:nvGraphicFramePr>
        <p:xfrm>
          <a:off x="6365875" y="1901825"/>
          <a:ext cx="480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4801320" imgH="698400" progId="Equation.AxMath">
                  <p:embed/>
                </p:oleObj>
              </mc:Choice>
              <mc:Fallback>
                <p:oleObj name="AxMath" r:id="rId5" imgW="4801320" imgH="6984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72879C-26DB-9FC1-8C6E-A2A70767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75" y="1901825"/>
                        <a:ext cx="4800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41EA4FF-7BF1-82E3-48F8-C793D69ED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56179"/>
              </p:ext>
            </p:extLst>
          </p:nvPr>
        </p:nvGraphicFramePr>
        <p:xfrm>
          <a:off x="7314919" y="3427879"/>
          <a:ext cx="140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7" imgW="1405800" imgH="698400" progId="Equation.AxMath">
                  <p:embed/>
                </p:oleObj>
              </mc:Choice>
              <mc:Fallback>
                <p:oleObj name="AxMath" r:id="rId7" imgW="1405800" imgH="698400" progId="Equation.AxMath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141EA4FF-7BF1-82E3-48F8-C793D69ED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4919" y="3427879"/>
                        <a:ext cx="14065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67A6CE1-D109-AA3E-AC6B-C5CCA709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61627"/>
              </p:ext>
            </p:extLst>
          </p:nvPr>
        </p:nvGraphicFramePr>
        <p:xfrm>
          <a:off x="6365875" y="2733675"/>
          <a:ext cx="22272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2226600" imgH="695520" progId="Equation.AxMath">
                  <p:embed/>
                </p:oleObj>
              </mc:Choice>
              <mc:Fallback>
                <p:oleObj name="AxMath" r:id="rId9" imgW="2226600" imgH="695520" progId="Equation.AxMath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967A6CE1-D109-AA3E-AC6B-C5CCA709A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5875" y="2733675"/>
                        <a:ext cx="22272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右 36">
            <a:extLst>
              <a:ext uri="{FF2B5EF4-FFF2-40B4-BE49-F238E27FC236}">
                <a16:creationId xmlns:a16="http://schemas.microsoft.com/office/drawing/2014/main" id="{AC256910-D4F2-6893-EB50-5C59DD2B1B94}"/>
              </a:ext>
            </a:extLst>
          </p:cNvPr>
          <p:cNvSpPr/>
          <p:nvPr/>
        </p:nvSpPr>
        <p:spPr>
          <a:xfrm>
            <a:off x="6450757" y="3556181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683749B2-E6D5-F76A-9132-5013CB7FACB9}"/>
              </a:ext>
            </a:extLst>
          </p:cNvPr>
          <p:cNvSpPr/>
          <p:nvPr/>
        </p:nvSpPr>
        <p:spPr>
          <a:xfrm>
            <a:off x="6450757" y="4348858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51BADB6-A213-7594-E293-EC545ECDA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37762"/>
              </p:ext>
            </p:extLst>
          </p:nvPr>
        </p:nvGraphicFramePr>
        <p:xfrm>
          <a:off x="7314919" y="4309366"/>
          <a:ext cx="1900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1900440" imgH="394200" progId="Equation.AxMath">
                  <p:embed/>
                </p:oleObj>
              </mc:Choice>
              <mc:Fallback>
                <p:oleObj name="AxMath" r:id="rId11" imgW="1900440" imgH="394200" progId="Equation.AxMath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51BADB6-A213-7594-E293-EC545ECDA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4919" y="4309366"/>
                        <a:ext cx="1900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FA0FB92-3C97-6284-CBD3-B19E82B2D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91262"/>
              </p:ext>
            </p:extLst>
          </p:nvPr>
        </p:nvGraphicFramePr>
        <p:xfrm>
          <a:off x="6365875" y="4951781"/>
          <a:ext cx="3654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3" imgW="3653640" imgH="394200" progId="Equation.AxMath">
                  <p:embed/>
                </p:oleObj>
              </mc:Choice>
              <mc:Fallback>
                <p:oleObj name="AxMath" r:id="rId13" imgW="3653640" imgH="394200" progId="Equation.AxMath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FA0FB92-3C97-6284-CBD3-B19E82B2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5875" y="4951781"/>
                        <a:ext cx="36544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箭头: 右 40">
            <a:extLst>
              <a:ext uri="{FF2B5EF4-FFF2-40B4-BE49-F238E27FC236}">
                <a16:creationId xmlns:a16="http://schemas.microsoft.com/office/drawing/2014/main" id="{3CDD9787-9CD8-26CB-D91E-3C913DA7A30A}"/>
              </a:ext>
            </a:extLst>
          </p:cNvPr>
          <p:cNvSpPr/>
          <p:nvPr/>
        </p:nvSpPr>
        <p:spPr>
          <a:xfrm>
            <a:off x="6450757" y="5633688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7C569BE-AFDA-723A-B22A-D2DC50BA1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45090"/>
              </p:ext>
            </p:extLst>
          </p:nvPr>
        </p:nvGraphicFramePr>
        <p:xfrm>
          <a:off x="7314919" y="5444168"/>
          <a:ext cx="15652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5" imgW="1566000" imgH="696960" progId="Equation.AxMath">
                  <p:embed/>
                </p:oleObj>
              </mc:Choice>
              <mc:Fallback>
                <p:oleObj name="AxMath" r:id="rId15" imgW="1566000" imgH="696960" progId="Equation.AxMath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7C569BE-AFDA-723A-B22A-D2DC50BA1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4919" y="5444168"/>
                        <a:ext cx="15652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组合 1033">
            <a:extLst>
              <a:ext uri="{FF2B5EF4-FFF2-40B4-BE49-F238E27FC236}">
                <a16:creationId xmlns:a16="http://schemas.microsoft.com/office/drawing/2014/main" id="{ACC62CED-B974-5466-AD11-D74F4951D6F2}"/>
              </a:ext>
            </a:extLst>
          </p:cNvPr>
          <p:cNvGrpSpPr/>
          <p:nvPr/>
        </p:nvGrpSpPr>
        <p:grpSpPr>
          <a:xfrm>
            <a:off x="1332707" y="4146549"/>
            <a:ext cx="1679892" cy="1908320"/>
            <a:chOff x="1332707" y="4146549"/>
            <a:chExt cx="1679892" cy="1908320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98498F1-F00F-2F65-2F7B-138C417878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9" y="4988882"/>
              <a:ext cx="1050131" cy="3959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A678A251-25AF-DF0C-4612-F71DB1E5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9" y="4260056"/>
              <a:ext cx="0" cy="11247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4BAAC744-7FCE-576E-9940-F9E59EC98C6A}"/>
                </a:ext>
              </a:extLst>
            </p:cNvPr>
            <p:cNvCxnSpPr>
              <a:cxnSpLocks/>
            </p:cNvCxnSpPr>
            <p:nvPr/>
          </p:nvCxnSpPr>
          <p:spPr>
            <a:xfrm>
              <a:off x="1502569" y="5384800"/>
              <a:ext cx="878681" cy="609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3499521-FF4E-28BC-521E-FFC24F13D8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77472"/>
                </p:ext>
              </p:extLst>
            </p:nvPr>
          </p:nvGraphicFramePr>
          <p:xfrm>
            <a:off x="1332707" y="5302274"/>
            <a:ext cx="169863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7" imgW="169200" imgH="239760" progId="Equation.AxMath">
                    <p:embed/>
                  </p:oleObj>
                </mc:Choice>
                <mc:Fallback>
                  <p:oleObj name="AxMath" r:id="rId17" imgW="169200" imgH="239760" progId="Equation.AxMath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13499521-FF4E-28BC-521E-FFC24F13D8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2707" y="5302274"/>
                          <a:ext cx="169863" cy="239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18A36E05-2F19-0F80-CA16-7018B3EA36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563131"/>
                </p:ext>
              </p:extLst>
            </p:nvPr>
          </p:nvGraphicFramePr>
          <p:xfrm>
            <a:off x="2562252" y="4838274"/>
            <a:ext cx="1206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9" imgW="119880" imgH="227160" progId="Equation.AxMath">
                    <p:embed/>
                  </p:oleObj>
                </mc:Choice>
                <mc:Fallback>
                  <p:oleObj name="AxMath" r:id="rId19" imgW="119880" imgH="227160" progId="Equation.AxMath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18A36E05-2F19-0F80-CA16-7018B3EA3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62252" y="4838274"/>
                          <a:ext cx="12065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2588ACDF-972F-52B5-A99E-42C5F239C0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338564"/>
                </p:ext>
              </p:extLst>
            </p:nvPr>
          </p:nvGraphicFramePr>
          <p:xfrm>
            <a:off x="1360488" y="4146549"/>
            <a:ext cx="1143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1" imgW="114840" imgH="227160" progId="Equation.AxMath">
                    <p:embed/>
                  </p:oleObj>
                </mc:Choice>
                <mc:Fallback>
                  <p:oleObj name="AxMath" r:id="rId21" imgW="114840" imgH="227160" progId="Equation.AxMath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2588ACDF-972F-52B5-A99E-42C5F239C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60488" y="4146549"/>
                          <a:ext cx="11430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B4365044-72F8-24FF-57B8-2DCA3750DD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224214"/>
                </p:ext>
              </p:extLst>
            </p:nvPr>
          </p:nvGraphicFramePr>
          <p:xfrm>
            <a:off x="2396358" y="5827856"/>
            <a:ext cx="109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3" imgW="110160" imgH="227160" progId="Equation.AxMath">
                    <p:embed/>
                  </p:oleObj>
                </mc:Choice>
                <mc:Fallback>
                  <p:oleObj name="AxMath" r:id="rId23" imgW="110160" imgH="227160" progId="Equation.AxMath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B4365044-72F8-24FF-57B8-2DCA3750DD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96358" y="5827856"/>
                          <a:ext cx="109537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05453106-6646-E12D-7B71-6B61BEF18B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8" y="4741069"/>
              <a:ext cx="359570" cy="643731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直接箭头连接符 1023">
              <a:extLst>
                <a:ext uri="{FF2B5EF4-FFF2-40B4-BE49-F238E27FC236}">
                  <a16:creationId xmlns:a16="http://schemas.microsoft.com/office/drawing/2014/main" id="{BBF925E0-458A-5447-2FD2-796395C44FFA}"/>
                </a:ext>
              </a:extLst>
            </p:cNvPr>
            <p:cNvCxnSpPr>
              <a:cxnSpLocks/>
            </p:cNvCxnSpPr>
            <p:nvPr/>
          </p:nvCxnSpPr>
          <p:spPr>
            <a:xfrm>
              <a:off x="1862138" y="4738379"/>
              <a:ext cx="867967" cy="605158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9" name="椭圆 1028">
              <a:extLst>
                <a:ext uri="{FF2B5EF4-FFF2-40B4-BE49-F238E27FC236}">
                  <a16:creationId xmlns:a16="http://schemas.microsoft.com/office/drawing/2014/main" id="{4FA4CDB7-41F3-578B-42FB-A502D309781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712105" y="532553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0" name="对象 1029">
              <a:extLst>
                <a:ext uri="{FF2B5EF4-FFF2-40B4-BE49-F238E27FC236}">
                  <a16:creationId xmlns:a16="http://schemas.microsoft.com/office/drawing/2014/main" id="{1AD9DFAE-3F6F-58D6-839D-0E238246D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023264"/>
                </p:ext>
              </p:extLst>
            </p:nvPr>
          </p:nvGraphicFramePr>
          <p:xfrm>
            <a:off x="1637626" y="4815136"/>
            <a:ext cx="1206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5" imgW="120960" imgH="227160" progId="Equation.AxMath">
                    <p:embed/>
                  </p:oleObj>
                </mc:Choice>
                <mc:Fallback>
                  <p:oleObj name="AxMath" r:id="rId25" imgW="120960" imgH="227160" progId="Equation.AxMath">
                    <p:embed/>
                    <p:pic>
                      <p:nvPicPr>
                        <p:cNvPr id="1030" name="对象 1029">
                          <a:extLst>
                            <a:ext uri="{FF2B5EF4-FFF2-40B4-BE49-F238E27FC236}">
                              <a16:creationId xmlns:a16="http://schemas.microsoft.com/office/drawing/2014/main" id="{1AD9DFAE-3F6F-58D6-839D-0E238246DF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37626" y="4815136"/>
                          <a:ext cx="12065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对象 1030">
              <a:extLst>
                <a:ext uri="{FF2B5EF4-FFF2-40B4-BE49-F238E27FC236}">
                  <a16:creationId xmlns:a16="http://schemas.microsoft.com/office/drawing/2014/main" id="{B1E00D4E-897D-AA8D-C6AC-C67184EBC0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491971"/>
                </p:ext>
              </p:extLst>
            </p:nvPr>
          </p:nvGraphicFramePr>
          <p:xfrm>
            <a:off x="1664256" y="5073334"/>
            <a:ext cx="13493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7" imgW="135720" imgH="227160" progId="Equation.AxMath">
                    <p:embed/>
                  </p:oleObj>
                </mc:Choice>
                <mc:Fallback>
                  <p:oleObj name="AxMath" r:id="rId27" imgW="135720" imgH="227160" progId="Equation.AxMath">
                    <p:embed/>
                    <p:pic>
                      <p:nvPicPr>
                        <p:cNvPr id="1031" name="对象 1030">
                          <a:extLst>
                            <a:ext uri="{FF2B5EF4-FFF2-40B4-BE49-F238E27FC236}">
                              <a16:creationId xmlns:a16="http://schemas.microsoft.com/office/drawing/2014/main" id="{B1E00D4E-897D-AA8D-C6AC-C67184EBC0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64256" y="5073334"/>
                          <a:ext cx="134938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" name="弧形 1031">
              <a:extLst>
                <a:ext uri="{FF2B5EF4-FFF2-40B4-BE49-F238E27FC236}">
                  <a16:creationId xmlns:a16="http://schemas.microsoft.com/office/drawing/2014/main" id="{BD6FF0F6-57EF-268D-6EA2-F54DB8C08BF0}"/>
                </a:ext>
              </a:extLst>
            </p:cNvPr>
            <p:cNvSpPr/>
            <p:nvPr/>
          </p:nvSpPr>
          <p:spPr>
            <a:xfrm>
              <a:off x="1472275" y="5232321"/>
              <a:ext cx="216000" cy="215434"/>
            </a:xfrm>
            <a:prstGeom prst="arc">
              <a:avLst>
                <a:gd name="adj1" fmla="val 16200000"/>
                <a:gd name="adj2" fmla="val 20994876"/>
              </a:avLst>
            </a:prstGeom>
            <a:ln>
              <a:solidFill>
                <a:schemeClr val="tx1"/>
              </a:solidFill>
            </a:ln>
            <a:scene3d>
              <a:camera prst="orthographicFront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3" name="对象 1032">
              <a:extLst>
                <a:ext uri="{FF2B5EF4-FFF2-40B4-BE49-F238E27FC236}">
                  <a16:creationId xmlns:a16="http://schemas.microsoft.com/office/drawing/2014/main" id="{8FA9C22B-7B2D-73BE-3077-665151D5A9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581467"/>
                </p:ext>
              </p:extLst>
            </p:nvPr>
          </p:nvGraphicFramePr>
          <p:xfrm>
            <a:off x="2506187" y="5340038"/>
            <a:ext cx="5064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9" imgW="506520" imgH="236160" progId="Equation.AxMath">
                    <p:embed/>
                  </p:oleObj>
                </mc:Choice>
                <mc:Fallback>
                  <p:oleObj name="AxMath" r:id="rId29" imgW="506520" imgH="236160" progId="Equation.AxMath">
                    <p:embed/>
                    <p:pic>
                      <p:nvPicPr>
                        <p:cNvPr id="1033" name="对象 1032">
                          <a:extLst>
                            <a:ext uri="{FF2B5EF4-FFF2-40B4-BE49-F238E27FC236}">
                              <a16:creationId xmlns:a16="http://schemas.microsoft.com/office/drawing/2014/main" id="{8FA9C22B-7B2D-73BE-3077-665151D5A9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506187" y="5340038"/>
                          <a:ext cx="506412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52237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E15617C2-4BF4-D05A-47D2-5729B4DC4D2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507" r="6507"/>
          <a:stretch/>
        </p:blipFill>
        <p:spPr>
          <a:xfrm>
            <a:off x="828675" y="1404000"/>
            <a:ext cx="5427900" cy="468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nalytical solution for case 1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72879C-26DB-9FC1-8C6E-A2A707674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75162"/>
              </p:ext>
            </p:extLst>
          </p:nvPr>
        </p:nvGraphicFramePr>
        <p:xfrm>
          <a:off x="6424634" y="2052000"/>
          <a:ext cx="2755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755440" imgH="696960" progId="Equation.AxMath">
                  <p:embed/>
                </p:oleObj>
              </mc:Choice>
              <mc:Fallback>
                <p:oleObj name="AxMath" r:id="rId5" imgW="2755440" imgH="69696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72879C-26DB-9FC1-8C6E-A2A70767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4634" y="2052000"/>
                        <a:ext cx="275590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68986F8-8C68-3F27-D251-4DCF20DF3A1A}"/>
              </a:ext>
            </a:extLst>
          </p:cNvPr>
          <p:cNvGrpSpPr/>
          <p:nvPr/>
        </p:nvGrpSpPr>
        <p:grpSpPr>
          <a:xfrm>
            <a:off x="6450757" y="4156032"/>
            <a:ext cx="5784284" cy="749300"/>
            <a:chOff x="6450757" y="3407461"/>
            <a:chExt cx="5784284" cy="749300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141EA4FF-7BF1-82E3-48F8-C793D69ED4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40834"/>
                </p:ext>
              </p:extLst>
            </p:nvPr>
          </p:nvGraphicFramePr>
          <p:xfrm>
            <a:off x="7185204" y="3407461"/>
            <a:ext cx="50498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5050080" imgH="749880" progId="Equation.AxMath">
                    <p:embed/>
                  </p:oleObj>
                </mc:Choice>
                <mc:Fallback>
                  <p:oleObj name="AxMath" r:id="rId7" imgW="5050080" imgH="749880" progId="Equation.AxMath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141EA4FF-7BF1-82E3-48F8-C793D69ED4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85204" y="3407461"/>
                          <a:ext cx="50498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箭头: 右 36">
              <a:extLst>
                <a:ext uri="{FF2B5EF4-FFF2-40B4-BE49-F238E27FC236}">
                  <a16:creationId xmlns:a16="http://schemas.microsoft.com/office/drawing/2014/main" id="{AC256910-D4F2-6893-EB50-5C59DD2B1B94}"/>
                </a:ext>
              </a:extLst>
            </p:cNvPr>
            <p:cNvSpPr/>
            <p:nvPr/>
          </p:nvSpPr>
          <p:spPr>
            <a:xfrm>
              <a:off x="6450757" y="3556181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E859BDEA-3DCA-23A5-9B80-434F63232EA4}"/>
              </a:ext>
            </a:extLst>
          </p:cNvPr>
          <p:cNvGrpSpPr/>
          <p:nvPr/>
        </p:nvGrpSpPr>
        <p:grpSpPr>
          <a:xfrm>
            <a:off x="6450757" y="5328000"/>
            <a:ext cx="3282384" cy="712788"/>
            <a:chOff x="6450757" y="4189236"/>
            <a:chExt cx="3282384" cy="712788"/>
          </a:xfrm>
        </p:grpSpPr>
        <p:sp>
          <p:nvSpPr>
            <p:cNvPr id="38" name="箭头: 右 37">
              <a:extLst>
                <a:ext uri="{FF2B5EF4-FFF2-40B4-BE49-F238E27FC236}">
                  <a16:creationId xmlns:a16="http://schemas.microsoft.com/office/drawing/2014/main" id="{683749B2-E6D5-F76A-9132-5013CB7FACB9}"/>
                </a:ext>
              </a:extLst>
            </p:cNvPr>
            <p:cNvSpPr/>
            <p:nvPr/>
          </p:nvSpPr>
          <p:spPr>
            <a:xfrm>
              <a:off x="6450757" y="4348858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A7C569BE-AFDA-723A-B22A-D2DC50BA12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016690"/>
                </p:ext>
              </p:extLst>
            </p:nvPr>
          </p:nvGraphicFramePr>
          <p:xfrm>
            <a:off x="7185204" y="4189236"/>
            <a:ext cx="2547937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2547720" imgH="712080" progId="Equation.AxMath">
                    <p:embed/>
                  </p:oleObj>
                </mc:Choice>
                <mc:Fallback>
                  <p:oleObj name="AxMath" r:id="rId9" imgW="2547720" imgH="712080" progId="Equation.AxMath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A7C569BE-AFDA-723A-B22A-D2DC50BA12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85204" y="4189236"/>
                          <a:ext cx="2547937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73B7D807-0938-F90B-9499-386FDA9284A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8709" y="5229223"/>
            <a:ext cx="878794" cy="1296757"/>
          </a:xfrm>
          <a:prstGeom prst="rect">
            <a:avLst/>
          </a:prstGeom>
        </p:spPr>
      </p:pic>
      <p:sp>
        <p:nvSpPr>
          <p:cNvPr id="9" name="!!文本框 3">
            <a:extLst>
              <a:ext uri="{FF2B5EF4-FFF2-40B4-BE49-F238E27FC236}">
                <a16:creationId xmlns:a16="http://schemas.microsoft.com/office/drawing/2014/main" id="{353B9C52-639C-0781-D75A-89DD996C0B6D}"/>
              </a:ext>
            </a:extLst>
          </p:cNvPr>
          <p:cNvSpPr txBox="1"/>
          <p:nvPr/>
        </p:nvSpPr>
        <p:spPr>
          <a:xfrm>
            <a:off x="6397200" y="1443600"/>
            <a:ext cx="460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relationship between electric field and electric potential</a:t>
            </a:r>
          </a:p>
        </p:txBody>
      </p:sp>
      <p:sp>
        <p:nvSpPr>
          <p:cNvPr id="11" name="!!文本框 3">
            <a:extLst>
              <a:ext uri="{FF2B5EF4-FFF2-40B4-BE49-F238E27FC236}">
                <a16:creationId xmlns:a16="http://schemas.microsoft.com/office/drawing/2014/main" id="{332A02C4-0444-E65D-CFC7-0898E9CB6E7C}"/>
              </a:ext>
            </a:extLst>
          </p:cNvPr>
          <p:cNvSpPr txBox="1"/>
          <p:nvPr/>
        </p:nvSpPr>
        <p:spPr>
          <a:xfrm>
            <a:off x="6397199" y="4932000"/>
            <a:ext cx="460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hm’s Law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C11A30B-5221-2D8E-0E0C-7B22C0698BEA}"/>
              </a:ext>
            </a:extLst>
          </p:cNvPr>
          <p:cNvGrpSpPr/>
          <p:nvPr/>
        </p:nvGrpSpPr>
        <p:grpSpPr>
          <a:xfrm>
            <a:off x="6450757" y="3527425"/>
            <a:ext cx="2874906" cy="696913"/>
            <a:chOff x="6450757" y="3381135"/>
            <a:chExt cx="2874906" cy="696913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CEC59E9-F9A6-ACDF-9C2E-9F90AA1AFB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083061"/>
                </p:ext>
              </p:extLst>
            </p:nvPr>
          </p:nvGraphicFramePr>
          <p:xfrm>
            <a:off x="7200000" y="3381135"/>
            <a:ext cx="2125663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2" imgW="2125800" imgH="696960" progId="Equation.AxMath">
                    <p:embed/>
                  </p:oleObj>
                </mc:Choice>
                <mc:Fallback>
                  <p:oleObj name="AxMath" r:id="rId12" imgW="2125800" imgH="696960" progId="Equation.AxMath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0CEC59E9-F9A6-ACDF-9C2E-9F90AA1AFB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00000" y="3381135"/>
                          <a:ext cx="2125663" cy="696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箭头: 右 15">
              <a:extLst>
                <a:ext uri="{FF2B5EF4-FFF2-40B4-BE49-F238E27FC236}">
                  <a16:creationId xmlns:a16="http://schemas.microsoft.com/office/drawing/2014/main" id="{7281EEFC-39BA-AE3A-646A-4DE86CC40FBB}"/>
                </a:ext>
              </a:extLst>
            </p:cNvPr>
            <p:cNvSpPr/>
            <p:nvPr/>
          </p:nvSpPr>
          <p:spPr>
            <a:xfrm>
              <a:off x="6450757" y="3556181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E25EA99-0EA2-1B18-E427-F9DAEC1BE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7278"/>
              </p:ext>
            </p:extLst>
          </p:nvPr>
        </p:nvGraphicFramePr>
        <p:xfrm>
          <a:off x="6397199" y="2695827"/>
          <a:ext cx="34829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3482280" imgH="695520" progId="Equation.AxMath">
                  <p:embed/>
                </p:oleObj>
              </mc:Choice>
              <mc:Fallback>
                <p:oleObj name="AxMath" r:id="rId14" imgW="3482280" imgH="695520" progId="Equation.AxMath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E25EA99-0EA2-1B18-E427-F9DAEC1BE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7199" y="2695827"/>
                        <a:ext cx="34829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066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0077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resistances versus b/a and </a:t>
            </a:r>
            <a:r>
              <a:rPr kumimoji="1" lang="el-GR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σ</a:t>
            </a: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 for case 1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C50BD83-E426-9119-B1C8-E684AFAD0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1870"/>
              </p:ext>
            </p:extLst>
          </p:nvPr>
        </p:nvGraphicFramePr>
        <p:xfrm>
          <a:off x="2627313" y="5976000"/>
          <a:ext cx="7121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7121160" imgH="409680" progId="Equation.AxMath">
                  <p:embed/>
                </p:oleObj>
              </mc:Choice>
              <mc:Fallback>
                <p:oleObj name="AxMath" r:id="rId4" imgW="7121160" imgH="40968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C50BD83-E426-9119-B1C8-E684AFAD0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313" y="5976000"/>
                        <a:ext cx="71215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0AD066-50FA-60F9-9ABC-8169B10E85CB}"/>
              </a:ext>
            </a:extLst>
          </p:cNvPr>
          <p:cNvGrpSpPr/>
          <p:nvPr/>
        </p:nvGrpSpPr>
        <p:grpSpPr>
          <a:xfrm>
            <a:off x="1560411" y="1548000"/>
            <a:ext cx="9071178" cy="4320000"/>
            <a:chOff x="1150985" y="2048834"/>
            <a:chExt cx="9071178" cy="4320000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F3BFD98E-44E6-F01F-D240-3D900D5912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50985" y="2048834"/>
              <a:ext cx="4535589" cy="4320000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75FA59F-3330-96C8-E761-1B81DA866DE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86574" y="2048834"/>
              <a:ext cx="4535589" cy="432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557366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E9FD005-72BB-DEA7-3A72-1C1D2D0CCD4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362"/>
          <a:stretch/>
        </p:blipFill>
        <p:spPr>
          <a:xfrm>
            <a:off x="973182" y="1602000"/>
            <a:ext cx="5322017" cy="4716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nalytical solution for case 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sp>
        <p:nvSpPr>
          <p:cNvPr id="6" name="!!文本框 3">
            <a:extLst>
              <a:ext uri="{FF2B5EF4-FFF2-40B4-BE49-F238E27FC236}">
                <a16:creationId xmlns:a16="http://schemas.microsoft.com/office/drawing/2014/main" id="{0892E3A7-990A-15A8-8511-DC453FE48A5D}"/>
              </a:ext>
            </a:extLst>
          </p:cNvPr>
          <p:cNvSpPr txBox="1"/>
          <p:nvPr/>
        </p:nvSpPr>
        <p:spPr>
          <a:xfrm>
            <a:off x="6396329" y="144411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aplace's equation </a:t>
            </a: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cylindrical coordinate system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72879C-26DB-9FC1-8C6E-A2A707674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75" y="1901825"/>
          <a:ext cx="480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4801320" imgH="698400" progId="Equation.AxMath">
                  <p:embed/>
                </p:oleObj>
              </mc:Choice>
              <mc:Fallback>
                <p:oleObj name="AxMath" r:id="rId5" imgW="4801320" imgH="6984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72879C-26DB-9FC1-8C6E-A2A70767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75" y="1901825"/>
                        <a:ext cx="4800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41EA4FF-7BF1-82E3-48F8-C793D69ED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12270"/>
              </p:ext>
            </p:extLst>
          </p:nvPr>
        </p:nvGraphicFramePr>
        <p:xfrm>
          <a:off x="7307263" y="3421063"/>
          <a:ext cx="19589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7" imgW="1959480" imgH="710280" progId="Equation.AxMath">
                  <p:embed/>
                </p:oleObj>
              </mc:Choice>
              <mc:Fallback>
                <p:oleObj name="AxMath" r:id="rId7" imgW="1959480" imgH="710280" progId="Equation.AxMath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141EA4FF-7BF1-82E3-48F8-C793D69ED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7263" y="3421063"/>
                        <a:ext cx="195897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67A6CE1-D109-AA3E-AC6B-C5CCA709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8707"/>
              </p:ext>
            </p:extLst>
          </p:nvPr>
        </p:nvGraphicFramePr>
        <p:xfrm>
          <a:off x="6359525" y="2733675"/>
          <a:ext cx="2241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2241720" imgH="695520" progId="Equation.AxMath">
                  <p:embed/>
                </p:oleObj>
              </mc:Choice>
              <mc:Fallback>
                <p:oleObj name="AxMath" r:id="rId9" imgW="2241720" imgH="695520" progId="Equation.AxMath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967A6CE1-D109-AA3E-AC6B-C5CCA709A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2733675"/>
                        <a:ext cx="22415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右 36">
            <a:extLst>
              <a:ext uri="{FF2B5EF4-FFF2-40B4-BE49-F238E27FC236}">
                <a16:creationId xmlns:a16="http://schemas.microsoft.com/office/drawing/2014/main" id="{AC256910-D4F2-6893-EB50-5C59DD2B1B94}"/>
              </a:ext>
            </a:extLst>
          </p:cNvPr>
          <p:cNvSpPr/>
          <p:nvPr/>
        </p:nvSpPr>
        <p:spPr>
          <a:xfrm>
            <a:off x="6450757" y="3556181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683749B2-E6D5-F76A-9132-5013CB7FACB9}"/>
              </a:ext>
            </a:extLst>
          </p:cNvPr>
          <p:cNvSpPr/>
          <p:nvPr/>
        </p:nvSpPr>
        <p:spPr>
          <a:xfrm>
            <a:off x="6450757" y="4348858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51BADB6-A213-7594-E293-EC545ECDA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33541"/>
              </p:ext>
            </p:extLst>
          </p:nvPr>
        </p:nvGraphicFramePr>
        <p:xfrm>
          <a:off x="7327900" y="4310063"/>
          <a:ext cx="2281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2281320" imgH="394200" progId="Equation.AxMath">
                  <p:embed/>
                </p:oleObj>
              </mc:Choice>
              <mc:Fallback>
                <p:oleObj name="AxMath" r:id="rId11" imgW="2281320" imgH="394200" progId="Equation.AxMath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51BADB6-A213-7594-E293-EC545ECDA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7900" y="4310063"/>
                        <a:ext cx="2281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FA0FB92-3C97-6284-CBD3-B19E82B2D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99949"/>
              </p:ext>
            </p:extLst>
          </p:nvPr>
        </p:nvGraphicFramePr>
        <p:xfrm>
          <a:off x="6469062" y="4951780"/>
          <a:ext cx="33162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3" imgW="3315600" imgH="394200" progId="Equation.AxMath">
                  <p:embed/>
                </p:oleObj>
              </mc:Choice>
              <mc:Fallback>
                <p:oleObj name="AxMath" r:id="rId13" imgW="3315600" imgH="394200" progId="Equation.AxMath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FA0FB92-3C97-6284-CBD3-B19E82B2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9062" y="4951780"/>
                        <a:ext cx="33162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箭头: 右 40">
            <a:extLst>
              <a:ext uri="{FF2B5EF4-FFF2-40B4-BE49-F238E27FC236}">
                <a16:creationId xmlns:a16="http://schemas.microsoft.com/office/drawing/2014/main" id="{3CDD9787-9CD8-26CB-D91E-3C913DA7A30A}"/>
              </a:ext>
            </a:extLst>
          </p:cNvPr>
          <p:cNvSpPr/>
          <p:nvPr/>
        </p:nvSpPr>
        <p:spPr>
          <a:xfrm>
            <a:off x="6450757" y="5633688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7C569BE-AFDA-723A-B22A-D2DC50BA1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7499"/>
              </p:ext>
            </p:extLst>
          </p:nvPr>
        </p:nvGraphicFramePr>
        <p:xfrm>
          <a:off x="7351318" y="5458306"/>
          <a:ext cx="3565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5" imgW="3566160" imgH="740520" progId="Equation.AxMath">
                  <p:embed/>
                </p:oleObj>
              </mc:Choice>
              <mc:Fallback>
                <p:oleObj name="AxMath" r:id="rId15" imgW="3566160" imgH="740520" progId="Equation.AxMath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7C569BE-AFDA-723A-B22A-D2DC50BA1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51318" y="5458306"/>
                        <a:ext cx="35655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组合 1033">
            <a:extLst>
              <a:ext uri="{FF2B5EF4-FFF2-40B4-BE49-F238E27FC236}">
                <a16:creationId xmlns:a16="http://schemas.microsoft.com/office/drawing/2014/main" id="{ACC62CED-B974-5466-AD11-D74F4951D6F2}"/>
              </a:ext>
            </a:extLst>
          </p:cNvPr>
          <p:cNvGrpSpPr/>
          <p:nvPr/>
        </p:nvGrpSpPr>
        <p:grpSpPr>
          <a:xfrm>
            <a:off x="1332707" y="4146549"/>
            <a:ext cx="1679892" cy="1908320"/>
            <a:chOff x="1332707" y="4146549"/>
            <a:chExt cx="1679892" cy="1908320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98498F1-F00F-2F65-2F7B-138C417878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9" y="4988882"/>
              <a:ext cx="1050131" cy="3959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A678A251-25AF-DF0C-4612-F71DB1E5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9" y="4260056"/>
              <a:ext cx="0" cy="11247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4BAAC744-7FCE-576E-9940-F9E59EC98C6A}"/>
                </a:ext>
              </a:extLst>
            </p:cNvPr>
            <p:cNvCxnSpPr>
              <a:cxnSpLocks/>
            </p:cNvCxnSpPr>
            <p:nvPr/>
          </p:nvCxnSpPr>
          <p:spPr>
            <a:xfrm>
              <a:off x="1502569" y="5384800"/>
              <a:ext cx="878681" cy="609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3499521-FF4E-28BC-521E-FFC24F13D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707" y="5302274"/>
            <a:ext cx="169863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7" imgW="169200" imgH="239760" progId="Equation.AxMath">
                    <p:embed/>
                  </p:oleObj>
                </mc:Choice>
                <mc:Fallback>
                  <p:oleObj name="AxMath" r:id="rId17" imgW="169200" imgH="239760" progId="Equation.AxMath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13499521-FF4E-28BC-521E-FFC24F13D8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2707" y="5302274"/>
                          <a:ext cx="169863" cy="239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18A36E05-2F19-0F80-CA16-7018B3EA3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252" y="4838274"/>
            <a:ext cx="1206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9" imgW="119880" imgH="227160" progId="Equation.AxMath">
                    <p:embed/>
                  </p:oleObj>
                </mc:Choice>
                <mc:Fallback>
                  <p:oleObj name="AxMath" r:id="rId19" imgW="119880" imgH="227160" progId="Equation.AxMath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18A36E05-2F19-0F80-CA16-7018B3EA3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62252" y="4838274"/>
                          <a:ext cx="12065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2588ACDF-972F-52B5-A99E-42C5F239C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0488" y="4146549"/>
            <a:ext cx="1143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1" imgW="114840" imgH="227160" progId="Equation.AxMath">
                    <p:embed/>
                  </p:oleObj>
                </mc:Choice>
                <mc:Fallback>
                  <p:oleObj name="AxMath" r:id="rId21" imgW="114840" imgH="227160" progId="Equation.AxMath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2588ACDF-972F-52B5-A99E-42C5F239C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60488" y="4146549"/>
                          <a:ext cx="11430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B4365044-72F8-24FF-57B8-2DCA3750D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6358" y="5827856"/>
            <a:ext cx="109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3" imgW="110160" imgH="227160" progId="Equation.AxMath">
                    <p:embed/>
                  </p:oleObj>
                </mc:Choice>
                <mc:Fallback>
                  <p:oleObj name="AxMath" r:id="rId23" imgW="110160" imgH="227160" progId="Equation.AxMath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B4365044-72F8-24FF-57B8-2DCA3750DD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96358" y="5827856"/>
                          <a:ext cx="109537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05453106-6646-E12D-7B71-6B61BEF18B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568" y="4741069"/>
              <a:ext cx="359570" cy="643731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直接箭头连接符 1023">
              <a:extLst>
                <a:ext uri="{FF2B5EF4-FFF2-40B4-BE49-F238E27FC236}">
                  <a16:creationId xmlns:a16="http://schemas.microsoft.com/office/drawing/2014/main" id="{BBF925E0-458A-5447-2FD2-796395C44FFA}"/>
                </a:ext>
              </a:extLst>
            </p:cNvPr>
            <p:cNvCxnSpPr>
              <a:cxnSpLocks/>
            </p:cNvCxnSpPr>
            <p:nvPr/>
          </p:nvCxnSpPr>
          <p:spPr>
            <a:xfrm>
              <a:off x="1862138" y="4738379"/>
              <a:ext cx="867967" cy="605158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9" name="椭圆 1028">
              <a:extLst>
                <a:ext uri="{FF2B5EF4-FFF2-40B4-BE49-F238E27FC236}">
                  <a16:creationId xmlns:a16="http://schemas.microsoft.com/office/drawing/2014/main" id="{4FA4CDB7-41F3-578B-42FB-A502D309781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712105" y="532553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0" name="对象 1029">
              <a:extLst>
                <a:ext uri="{FF2B5EF4-FFF2-40B4-BE49-F238E27FC236}">
                  <a16:creationId xmlns:a16="http://schemas.microsoft.com/office/drawing/2014/main" id="{1AD9DFAE-3F6F-58D6-839D-0E238246D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7626" y="4815136"/>
            <a:ext cx="1206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5" imgW="120960" imgH="227160" progId="Equation.AxMath">
                    <p:embed/>
                  </p:oleObj>
                </mc:Choice>
                <mc:Fallback>
                  <p:oleObj name="AxMath" r:id="rId25" imgW="120960" imgH="227160" progId="Equation.AxMath">
                    <p:embed/>
                    <p:pic>
                      <p:nvPicPr>
                        <p:cNvPr id="1030" name="对象 1029">
                          <a:extLst>
                            <a:ext uri="{FF2B5EF4-FFF2-40B4-BE49-F238E27FC236}">
                              <a16:creationId xmlns:a16="http://schemas.microsoft.com/office/drawing/2014/main" id="{1AD9DFAE-3F6F-58D6-839D-0E238246DF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37626" y="4815136"/>
                          <a:ext cx="120650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对象 1030">
              <a:extLst>
                <a:ext uri="{FF2B5EF4-FFF2-40B4-BE49-F238E27FC236}">
                  <a16:creationId xmlns:a16="http://schemas.microsoft.com/office/drawing/2014/main" id="{B1E00D4E-897D-AA8D-C6AC-C67184EBC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4256" y="5073334"/>
            <a:ext cx="13493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7" imgW="135720" imgH="227160" progId="Equation.AxMath">
                    <p:embed/>
                  </p:oleObj>
                </mc:Choice>
                <mc:Fallback>
                  <p:oleObj name="AxMath" r:id="rId27" imgW="135720" imgH="227160" progId="Equation.AxMath">
                    <p:embed/>
                    <p:pic>
                      <p:nvPicPr>
                        <p:cNvPr id="1031" name="对象 1030">
                          <a:extLst>
                            <a:ext uri="{FF2B5EF4-FFF2-40B4-BE49-F238E27FC236}">
                              <a16:creationId xmlns:a16="http://schemas.microsoft.com/office/drawing/2014/main" id="{B1E00D4E-897D-AA8D-C6AC-C67184EBC0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64256" y="5073334"/>
                          <a:ext cx="134938" cy="22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" name="弧形 1031">
              <a:extLst>
                <a:ext uri="{FF2B5EF4-FFF2-40B4-BE49-F238E27FC236}">
                  <a16:creationId xmlns:a16="http://schemas.microsoft.com/office/drawing/2014/main" id="{BD6FF0F6-57EF-268D-6EA2-F54DB8C08BF0}"/>
                </a:ext>
              </a:extLst>
            </p:cNvPr>
            <p:cNvSpPr/>
            <p:nvPr/>
          </p:nvSpPr>
          <p:spPr>
            <a:xfrm>
              <a:off x="1472275" y="5232321"/>
              <a:ext cx="216000" cy="215434"/>
            </a:xfrm>
            <a:prstGeom prst="arc">
              <a:avLst>
                <a:gd name="adj1" fmla="val 16200000"/>
                <a:gd name="adj2" fmla="val 20994876"/>
              </a:avLst>
            </a:prstGeom>
            <a:ln>
              <a:solidFill>
                <a:schemeClr val="tx1"/>
              </a:solidFill>
            </a:ln>
            <a:scene3d>
              <a:camera prst="orthographicFront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3" name="对象 1032">
              <a:extLst>
                <a:ext uri="{FF2B5EF4-FFF2-40B4-BE49-F238E27FC236}">
                  <a16:creationId xmlns:a16="http://schemas.microsoft.com/office/drawing/2014/main" id="{8FA9C22B-7B2D-73BE-3077-665151D5A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6187" y="5340038"/>
            <a:ext cx="5064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9" imgW="506520" imgH="236160" progId="Equation.AxMath">
                    <p:embed/>
                  </p:oleObj>
                </mc:Choice>
                <mc:Fallback>
                  <p:oleObj name="AxMath" r:id="rId29" imgW="506520" imgH="236160" progId="Equation.AxMath">
                    <p:embed/>
                    <p:pic>
                      <p:nvPicPr>
                        <p:cNvPr id="1033" name="对象 1032">
                          <a:extLst>
                            <a:ext uri="{FF2B5EF4-FFF2-40B4-BE49-F238E27FC236}">
                              <a16:creationId xmlns:a16="http://schemas.microsoft.com/office/drawing/2014/main" id="{8FA9C22B-7B2D-73BE-3077-665151D5A9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506187" y="5340038"/>
                          <a:ext cx="506412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3206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E15617C2-4BF4-D05A-47D2-5729B4DC4D2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507" r="6507"/>
          <a:stretch/>
        </p:blipFill>
        <p:spPr>
          <a:xfrm>
            <a:off x="828675" y="1404000"/>
            <a:ext cx="5427900" cy="468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nalytical solution for case 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72879C-26DB-9FC1-8C6E-A2A707674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1146"/>
              </p:ext>
            </p:extLst>
          </p:nvPr>
        </p:nvGraphicFramePr>
        <p:xfrm>
          <a:off x="6392863" y="2060575"/>
          <a:ext cx="31384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3139200" imgH="712080" progId="Equation.AxMath">
                  <p:embed/>
                </p:oleObj>
              </mc:Choice>
              <mc:Fallback>
                <p:oleObj name="AxMath" r:id="rId5" imgW="3139200" imgH="71208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72879C-26DB-9FC1-8C6E-A2A70767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2863" y="2060575"/>
                        <a:ext cx="3138487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68986F8-8C68-3F27-D251-4DCF20DF3A1A}"/>
              </a:ext>
            </a:extLst>
          </p:cNvPr>
          <p:cNvGrpSpPr/>
          <p:nvPr/>
        </p:nvGrpSpPr>
        <p:grpSpPr>
          <a:xfrm>
            <a:off x="6450757" y="4139978"/>
            <a:ext cx="3724829" cy="723900"/>
            <a:chOff x="6450757" y="3391407"/>
            <a:chExt cx="3724829" cy="723900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141EA4FF-7BF1-82E3-48F8-C793D69ED4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350526"/>
                </p:ext>
              </p:extLst>
            </p:nvPr>
          </p:nvGraphicFramePr>
          <p:xfrm>
            <a:off x="7291098" y="3391407"/>
            <a:ext cx="2884488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2884320" imgH="723960" progId="Equation.AxMath">
                    <p:embed/>
                  </p:oleObj>
                </mc:Choice>
                <mc:Fallback>
                  <p:oleObj name="AxMath" r:id="rId7" imgW="2884320" imgH="723960" progId="Equation.AxMath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141EA4FF-7BF1-82E3-48F8-C793D69ED4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91098" y="3391407"/>
                          <a:ext cx="2884488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箭头: 右 36">
              <a:extLst>
                <a:ext uri="{FF2B5EF4-FFF2-40B4-BE49-F238E27FC236}">
                  <a16:creationId xmlns:a16="http://schemas.microsoft.com/office/drawing/2014/main" id="{AC256910-D4F2-6893-EB50-5C59DD2B1B94}"/>
                </a:ext>
              </a:extLst>
            </p:cNvPr>
            <p:cNvSpPr/>
            <p:nvPr/>
          </p:nvSpPr>
          <p:spPr>
            <a:xfrm>
              <a:off x="6450757" y="3556181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E859BDEA-3DCA-23A5-9B80-434F63232EA4}"/>
              </a:ext>
            </a:extLst>
          </p:cNvPr>
          <p:cNvGrpSpPr/>
          <p:nvPr/>
        </p:nvGrpSpPr>
        <p:grpSpPr>
          <a:xfrm>
            <a:off x="6450757" y="5327828"/>
            <a:ext cx="3075405" cy="709613"/>
            <a:chOff x="6450757" y="4189064"/>
            <a:chExt cx="3075405" cy="709613"/>
          </a:xfrm>
        </p:grpSpPr>
        <p:sp>
          <p:nvSpPr>
            <p:cNvPr id="38" name="箭头: 右 37">
              <a:extLst>
                <a:ext uri="{FF2B5EF4-FFF2-40B4-BE49-F238E27FC236}">
                  <a16:creationId xmlns:a16="http://schemas.microsoft.com/office/drawing/2014/main" id="{683749B2-E6D5-F76A-9132-5013CB7FACB9}"/>
                </a:ext>
              </a:extLst>
            </p:cNvPr>
            <p:cNvSpPr/>
            <p:nvPr/>
          </p:nvSpPr>
          <p:spPr>
            <a:xfrm>
              <a:off x="6450757" y="4348858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A7C569BE-AFDA-723A-B22A-D2DC50BA12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225537"/>
                </p:ext>
              </p:extLst>
            </p:nvPr>
          </p:nvGraphicFramePr>
          <p:xfrm>
            <a:off x="7276674" y="4189064"/>
            <a:ext cx="2249488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2250000" imgH="710280" progId="Equation.AxMath">
                    <p:embed/>
                  </p:oleObj>
                </mc:Choice>
                <mc:Fallback>
                  <p:oleObj name="AxMath" r:id="rId9" imgW="2250000" imgH="710280" progId="Equation.AxMath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A7C569BE-AFDA-723A-B22A-D2DC50BA12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76674" y="4189064"/>
                          <a:ext cx="2249488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73B7D807-0938-F90B-9499-386FDA9284A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9999" y="5201243"/>
            <a:ext cx="871107" cy="1296757"/>
          </a:xfrm>
          <a:prstGeom prst="rect">
            <a:avLst/>
          </a:prstGeom>
        </p:spPr>
      </p:pic>
      <p:sp>
        <p:nvSpPr>
          <p:cNvPr id="9" name="!!文本框 3">
            <a:extLst>
              <a:ext uri="{FF2B5EF4-FFF2-40B4-BE49-F238E27FC236}">
                <a16:creationId xmlns:a16="http://schemas.microsoft.com/office/drawing/2014/main" id="{353B9C52-639C-0781-D75A-89DD996C0B6D}"/>
              </a:ext>
            </a:extLst>
          </p:cNvPr>
          <p:cNvSpPr txBox="1"/>
          <p:nvPr/>
        </p:nvSpPr>
        <p:spPr>
          <a:xfrm>
            <a:off x="6397200" y="1443600"/>
            <a:ext cx="460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relationship between electric field and electric potential</a:t>
            </a:r>
          </a:p>
        </p:txBody>
      </p:sp>
      <p:sp>
        <p:nvSpPr>
          <p:cNvPr id="11" name="!!文本框 3">
            <a:extLst>
              <a:ext uri="{FF2B5EF4-FFF2-40B4-BE49-F238E27FC236}">
                <a16:creationId xmlns:a16="http://schemas.microsoft.com/office/drawing/2014/main" id="{332A02C4-0444-E65D-CFC7-0898E9CB6E7C}"/>
              </a:ext>
            </a:extLst>
          </p:cNvPr>
          <p:cNvSpPr txBox="1"/>
          <p:nvPr/>
        </p:nvSpPr>
        <p:spPr>
          <a:xfrm>
            <a:off x="6397199" y="4932000"/>
            <a:ext cx="460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hm’s Law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C11A30B-5221-2D8E-0E0C-7B22C0698BEA}"/>
              </a:ext>
            </a:extLst>
          </p:cNvPr>
          <p:cNvGrpSpPr/>
          <p:nvPr/>
        </p:nvGrpSpPr>
        <p:grpSpPr>
          <a:xfrm>
            <a:off x="6450757" y="3429000"/>
            <a:ext cx="3663206" cy="712788"/>
            <a:chOff x="6450757" y="3366874"/>
            <a:chExt cx="3663206" cy="712788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CEC59E9-F9A6-ACDF-9C2E-9F90AA1AFB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776127"/>
                </p:ext>
              </p:extLst>
            </p:nvPr>
          </p:nvGraphicFramePr>
          <p:xfrm>
            <a:off x="7286625" y="3366874"/>
            <a:ext cx="2827338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2" imgW="2827080" imgH="712080" progId="Equation.AxMath">
                    <p:embed/>
                  </p:oleObj>
                </mc:Choice>
                <mc:Fallback>
                  <p:oleObj name="AxMath" r:id="rId12" imgW="2827080" imgH="712080" progId="Equation.AxMath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0CEC59E9-F9A6-ACDF-9C2E-9F90AA1AFB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86625" y="3366874"/>
                          <a:ext cx="2827338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箭头: 右 15">
              <a:extLst>
                <a:ext uri="{FF2B5EF4-FFF2-40B4-BE49-F238E27FC236}">
                  <a16:creationId xmlns:a16="http://schemas.microsoft.com/office/drawing/2014/main" id="{7281EEFC-39BA-AE3A-646A-4DE86CC40FBB}"/>
                </a:ext>
              </a:extLst>
            </p:cNvPr>
            <p:cNvSpPr/>
            <p:nvPr/>
          </p:nvSpPr>
          <p:spPr>
            <a:xfrm>
              <a:off x="6450757" y="3556181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E25EA99-0EA2-1B18-E427-F9DAEC1BE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199" y="2695827"/>
          <a:ext cx="34829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3482280" imgH="695520" progId="Equation.AxMath">
                  <p:embed/>
                </p:oleObj>
              </mc:Choice>
              <mc:Fallback>
                <p:oleObj name="AxMath" r:id="rId14" imgW="3482280" imgH="695520" progId="Equation.AxMath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E25EA99-0EA2-1B18-E427-F9DAEC1BE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7199" y="2695827"/>
                        <a:ext cx="34829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624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0077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resistances versus b/a and </a:t>
            </a:r>
            <a:r>
              <a:rPr kumimoji="1" lang="el-GR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σ</a:t>
            </a: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 for case 2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9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C50BD83-E426-9119-B1C8-E684AFAD0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77870"/>
              </p:ext>
            </p:extLst>
          </p:nvPr>
        </p:nvGraphicFramePr>
        <p:xfrm>
          <a:off x="2630488" y="5983288"/>
          <a:ext cx="7115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7115040" imgH="394200" progId="Equation.AxMath">
                  <p:embed/>
                </p:oleObj>
              </mc:Choice>
              <mc:Fallback>
                <p:oleObj name="AxMath" r:id="rId4" imgW="7115040" imgH="3942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C50BD83-E426-9119-B1C8-E684AFAD0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0488" y="5983288"/>
                        <a:ext cx="71151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0AD066-50FA-60F9-9ABC-8169B10E85CB}"/>
              </a:ext>
            </a:extLst>
          </p:cNvPr>
          <p:cNvGrpSpPr/>
          <p:nvPr/>
        </p:nvGrpSpPr>
        <p:grpSpPr>
          <a:xfrm>
            <a:off x="1560411" y="1548000"/>
            <a:ext cx="9071178" cy="4319999"/>
            <a:chOff x="1150985" y="2048834"/>
            <a:chExt cx="9071178" cy="4319999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F3BFD98E-44E6-F01F-D240-3D900D5912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1150985" y="2048834"/>
              <a:ext cx="4535589" cy="431999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75FA59F-3330-96C8-E761-1B81DA866DE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>
              <a:off x="5686574" y="2048834"/>
              <a:ext cx="4535589" cy="4319999"/>
            </a:xfrm>
            <a:prstGeom prst="rect">
              <a:avLst/>
            </a:prstGeom>
          </p:spPr>
        </p:pic>
      </p:grpSp>
      <p:sp>
        <p:nvSpPr>
          <p:cNvPr id="2" name="!!文本框 3">
            <a:extLst>
              <a:ext uri="{FF2B5EF4-FFF2-40B4-BE49-F238E27FC236}">
                <a16:creationId xmlns:a16="http://schemas.microsoft.com/office/drawing/2014/main" id="{7672F1D8-C7E4-83C9-122A-C6AFA5F35EE7}"/>
              </a:ext>
            </a:extLst>
          </p:cNvPr>
          <p:cNvSpPr txBox="1"/>
          <p:nvPr/>
        </p:nvSpPr>
        <p:spPr>
          <a:xfrm>
            <a:off x="1114574" y="6338388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anks to </a:t>
            </a:r>
            <a:r>
              <a:rPr kumimoji="1" lang="en-US" altLang="zh-CN" sz="1400" dirty="0" err="1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huaiyang</a:t>
            </a: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Wei !</a:t>
            </a:r>
          </a:p>
        </p:txBody>
      </p:sp>
    </p:spTree>
    <p:extLst>
      <p:ext uri="{BB962C8B-B14F-4D97-AF65-F5344CB8AC3E}">
        <p14:creationId xmlns:p14="http://schemas.microsoft.com/office/powerpoint/2010/main" val="34491866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自定义 1725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498E"/>
      </a:accent1>
      <a:accent2>
        <a:srgbClr val="EF8C00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61</TotalTime>
  <Words>389</Words>
  <Application>Microsoft Office PowerPoint</Application>
  <PresentationFormat>宽屏</PresentationFormat>
  <Paragraphs>81</Paragraphs>
  <Slides>1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PingFang SC</vt:lpstr>
      <vt:lpstr>等线</vt:lpstr>
      <vt:lpstr>等线 Light</vt:lpstr>
      <vt:lpstr>Arial</vt:lpstr>
      <vt:lpstr>Cambria Math</vt:lpstr>
      <vt:lpstr>Times New Roman</vt:lpstr>
      <vt:lpstr>Wingdings</vt:lpstr>
      <vt:lpstr>Office 主题​​</vt:lpstr>
      <vt:lpstr>Equation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Bo Zhao</cp:lastModifiedBy>
  <cp:revision>29</cp:revision>
  <dcterms:created xsi:type="dcterms:W3CDTF">2023-07-25T07:16:17Z</dcterms:created>
  <dcterms:modified xsi:type="dcterms:W3CDTF">2024-09-27T01:51:32Z</dcterms:modified>
</cp:coreProperties>
</file>